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3" r:id="rId1"/>
  </p:sldMasterIdLst>
  <p:notesMasterIdLst>
    <p:notesMasterId r:id="rId39"/>
  </p:notesMasterIdLst>
  <p:handoutMasterIdLst>
    <p:handoutMasterId r:id="rId40"/>
  </p:handoutMasterIdLst>
  <p:sldIdLst>
    <p:sldId id="382" r:id="rId2"/>
    <p:sldId id="364" r:id="rId3"/>
    <p:sldId id="377" r:id="rId4"/>
    <p:sldId id="378" r:id="rId5"/>
    <p:sldId id="379" r:id="rId6"/>
    <p:sldId id="380" r:id="rId7"/>
    <p:sldId id="381" r:id="rId8"/>
    <p:sldId id="390" r:id="rId9"/>
    <p:sldId id="383" r:id="rId10"/>
    <p:sldId id="384" r:id="rId11"/>
    <p:sldId id="385" r:id="rId12"/>
    <p:sldId id="387" r:id="rId13"/>
    <p:sldId id="388" r:id="rId14"/>
    <p:sldId id="391" r:id="rId15"/>
    <p:sldId id="392" r:id="rId16"/>
    <p:sldId id="394" r:id="rId17"/>
    <p:sldId id="395" r:id="rId18"/>
    <p:sldId id="396" r:id="rId19"/>
    <p:sldId id="397" r:id="rId20"/>
    <p:sldId id="398" r:id="rId21"/>
    <p:sldId id="399" r:id="rId22"/>
    <p:sldId id="400" r:id="rId23"/>
    <p:sldId id="401" r:id="rId24"/>
    <p:sldId id="403" r:id="rId25"/>
    <p:sldId id="404" r:id="rId26"/>
    <p:sldId id="405" r:id="rId27"/>
    <p:sldId id="406" r:id="rId28"/>
    <p:sldId id="407" r:id="rId29"/>
    <p:sldId id="417" r:id="rId30"/>
    <p:sldId id="408" r:id="rId31"/>
    <p:sldId id="409" r:id="rId32"/>
    <p:sldId id="410" r:id="rId33"/>
    <p:sldId id="413" r:id="rId34"/>
    <p:sldId id="414" r:id="rId35"/>
    <p:sldId id="419" r:id="rId36"/>
    <p:sldId id="418" r:id="rId37"/>
    <p:sldId id="420" r:id="rId38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00080"/>
    <a:srgbClr val="CCECFF"/>
    <a:srgbClr val="003399"/>
    <a:srgbClr val="0066CC"/>
    <a:srgbClr val="6666FF"/>
    <a:srgbClr val="9933FF"/>
    <a:srgbClr val="1386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 snapToObjects="1">
      <p:cViewPr varScale="1">
        <p:scale>
          <a:sx n="62" d="100"/>
          <a:sy n="62" d="100"/>
        </p:scale>
        <p:origin x="-1290" y="-84"/>
      </p:cViewPr>
      <p:guideLst>
        <p:guide orient="horz" pos="81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864" y="226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A45CCCF-391F-4D2D-A2BB-043F20CBB03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44456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6EA2D5D-9E85-4072-A280-5CEC086A060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01233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A2580B-3BE1-444E-993F-7DA73D306F8F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9918E-B8EF-4C39-B3E8-62F8F588AB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58141D-A5E8-4ECD-9B13-C72EE0380B37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BB79E793-B5BD-4864-A290-F1F9DC4BB601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3C892E-917B-4A84-B1CB-B6E8FE62046B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0FCC5411-ACAF-44AF-B894-C3583AEE6B6A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228600"/>
            <a:ext cx="8288338" cy="5867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65200" y="6324600"/>
            <a:ext cx="612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50088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2- </a:t>
            </a:r>
            <a:fld id="{0E3C2AE3-AE2D-406E-B3EF-0C00867D4F4C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9890152"/>
      </p:ext>
    </p:extLst>
  </p:cSld>
  <p:clrMapOvr>
    <a:masterClrMapping/>
  </p:clrMapOvr>
  <p:transition spd="med"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9F2D0C-626D-4653-8B72-468F3C27CE47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6F42492D-F4F2-46DA-9640-277FE6AB501F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042F9B-7389-4B2D-82F2-210E21494142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FC1059C4-493B-43FE-874C-14D1077A1A7D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93381A-B5D3-4552-AC88-AC051DDF0FB0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D40E6EDF-F750-492C-877A-36A505AFE4DC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958C01-3C1C-4CDD-A7A0-00C8FE608D62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E9B2B8BB-2872-49D0-BBC9-ECD1F773501E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07ACCF-C4A5-4764-8A47-DEE626E8D306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0C40719B-E098-44C3-A099-67C81621C6F6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4C238B-98AF-45B0-B7EE-94D719ACCA27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F6BD1B21-71D0-45CB-AAB7-706C8AE24844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588057-315A-4DB8-A822-23949DDF7AAB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D516B36A-ACCB-40BD-9C3F-FE585B8DB8AD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FBBBD0-06A0-408B-9488-1F84E30A0EC7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78420090-1FFF-4071-B58E-37AB2066FBDA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9C79D02-3B55-4BB6-82A6-138D626C209F}" type="datetimeFigureOut">
              <a:rPr lang="en-US" smtClean="0"/>
              <a:pPr>
                <a:defRPr/>
              </a:pPr>
              <a:t>9/5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 Copyrigh © 2010 Pearson Education, Inc.  Publishing as Pearson Addison-Wesley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Slide 2- </a:t>
            </a:r>
            <a:fld id="{789BE096-170F-4D05-9EAC-608E0C5E6416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4" name="Rectangle 1031"/>
          <p:cNvSpPr>
            <a:spLocks noChangeArrowheads="1"/>
          </p:cNvSpPr>
          <p:nvPr userDrawn="1"/>
        </p:nvSpPr>
        <p:spPr bwMode="gray">
          <a:xfrm>
            <a:off x="0" y="0"/>
            <a:ext cx="127000" cy="6858000"/>
          </a:xfrm>
          <a:prstGeom prst="rect">
            <a:avLst/>
          </a:prstGeom>
          <a:solidFill>
            <a:srgbClr val="0066CC"/>
          </a:solidFill>
          <a:ln w="9525">
            <a:solidFill>
              <a:srgbClr val="00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  <p:sldLayoutId id="2147483915" r:id="rId12"/>
  </p:sldLayoutIdLst>
  <p:transition spd="med">
    <p:pull dir="rd"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99.wmf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8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png"/><Relationship Id="rId4" Type="http://schemas.openxmlformats.org/officeDocument/2006/relationships/image" Target="../media/image8.wmf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0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png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743200" y="1066800"/>
            <a:ext cx="3581400" cy="1470025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Times New Roman" pitchFamily="18" charset="0"/>
              </a:rPr>
              <a:t>1.2</a:t>
            </a:r>
            <a:endParaRPr lang="en-CA" dirty="0" smtClean="0">
              <a:latin typeface="Arial" charset="0"/>
              <a:cs typeface="Times New Roman" pitchFamily="18" charset="0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3124200"/>
            <a:ext cx="3254375" cy="1752600"/>
          </a:xfrm>
        </p:spPr>
        <p:txBody>
          <a:bodyPr/>
          <a:lstStyle/>
          <a:p>
            <a:pPr marL="0" indent="0" algn="ctr" eaLnBrk="1" hangingPunct="1"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ractions!!!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914400" y="381000"/>
            <a:ext cx="7315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baseline="0">
                <a:latin typeface="Arial" charset="0"/>
              </a:rPr>
              <a:t>Use the following steps to write a mixed number as an improper fraction.</a:t>
            </a:r>
          </a:p>
        </p:txBody>
      </p:sp>
      <p:pic>
        <p:nvPicPr>
          <p:cNvPr id="2048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2190750"/>
            <a:ext cx="87344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68580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</a:rPr>
              <a:t>Slide 2.2- </a:t>
            </a:r>
            <a:fld id="{37B9B606-84A9-48D7-AF38-425A5DA6636E}" type="slidenum">
              <a:rPr lang="en-US" sz="1200" smtClean="0">
                <a:solidFill>
                  <a:srgbClr val="898989"/>
                </a:solidFill>
              </a:rPr>
              <a:pPr eaLnBrk="1" hangingPunct="1"/>
              <a:t>10</a:t>
            </a:fld>
            <a:endParaRPr lang="en-CA" sz="1200" smtClean="0">
              <a:solidFill>
                <a:srgbClr val="898989"/>
              </a:solidFill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2089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Content Placeholder 1"/>
          <p:cNvSpPr>
            <a:spLocks noGrp="1"/>
          </p:cNvSpPr>
          <p:nvPr>
            <p:ph/>
          </p:nvPr>
        </p:nvSpPr>
        <p:spPr>
          <a:xfrm>
            <a:off x="381000" y="1371600"/>
            <a:ext cx="8288338" cy="4953000"/>
          </a:xfrm>
        </p:spPr>
        <p:txBody>
          <a:bodyPr/>
          <a:lstStyle/>
          <a:p>
            <a:pPr marL="533400" indent="-533400" eaLnBrk="1" hangingPunct="1"/>
            <a:r>
              <a:rPr lang="en-US" sz="3000" smtClean="0">
                <a:latin typeface="Arial" charset="0"/>
                <a:cs typeface="Arial" charset="0"/>
              </a:rPr>
              <a:t>Write       as an improper fraction (numerator greater than denominator).</a:t>
            </a:r>
          </a:p>
          <a:p>
            <a:pPr marL="533400" indent="-533400" eaLnBrk="1" hangingPunct="1"/>
            <a:endParaRPr lang="en-US" sz="3000" smtClean="0">
              <a:latin typeface="Arial" charset="0"/>
              <a:cs typeface="Arial" charset="0"/>
            </a:endParaRPr>
          </a:p>
          <a:p>
            <a:pPr marL="533400" indent="-533400" eaLnBrk="1" hangingPunct="1"/>
            <a:endParaRPr lang="en-US" sz="3000" smtClean="0">
              <a:latin typeface="Arial" charset="0"/>
              <a:cs typeface="Arial" charset="0"/>
            </a:endParaRPr>
          </a:p>
        </p:txBody>
      </p:sp>
      <p:sp>
        <p:nvSpPr>
          <p:cNvPr id="1052" name="Slide Number Placeholder 4"/>
          <p:cNvSpPr>
            <a:spLocks noGrp="1"/>
          </p:cNvSpPr>
          <p:nvPr>
            <p:ph type="sldNum" sz="quarter" idx="11"/>
          </p:nvPr>
        </p:nvSpPr>
        <p:spPr bwMode="auto">
          <a:xfrm>
            <a:off x="68580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</a:rPr>
              <a:t>Slide 2.2- </a:t>
            </a:r>
            <a:fld id="{29F3B3E5-4620-4054-87F9-F866F00B8ED0}" type="slidenum">
              <a:rPr lang="en-US" sz="1200" smtClean="0">
                <a:solidFill>
                  <a:srgbClr val="898989"/>
                </a:solidFill>
              </a:rPr>
              <a:pPr eaLnBrk="1" hangingPunct="1"/>
              <a:t>11</a:t>
            </a:fld>
            <a:endParaRPr lang="en-CA" sz="1200" smtClean="0">
              <a:solidFill>
                <a:srgbClr val="898989"/>
              </a:solidFill>
            </a:endParaRP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35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7611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b="1" baseline="0">
                <a:latin typeface="Arial" charset="0"/>
                <a:cs typeface="Arial" charset="0"/>
              </a:rPr>
              <a:t>Writing a Mixed Number as an Improper Fraction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1524000" y="1193800"/>
          <a:ext cx="5302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3" imgW="253800" imgH="393480" progId="Equation.DSMT4">
                  <p:embed/>
                </p:oleObj>
              </mc:Choice>
              <mc:Fallback>
                <p:oleObj name="Equation" r:id="rId3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93800"/>
                        <a:ext cx="5302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381000" y="2479675"/>
            <a:ext cx="750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i="1" baseline="0">
                <a:latin typeface="Arial" charset="0"/>
              </a:rPr>
              <a:t>Step 1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4987925" y="2647950"/>
            <a:ext cx="2101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solidFill>
                  <a:srgbClr val="0000FF"/>
                </a:solidFill>
                <a:latin typeface="Arial" charset="0"/>
              </a:rPr>
              <a:t>Multiply 5 and 9. </a:t>
            </a:r>
          </a:p>
        </p:txBody>
      </p:sp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2193925" y="2587625"/>
          <a:ext cx="5302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587625"/>
                        <a:ext cx="5302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3284538" y="2813050"/>
          <a:ext cx="1300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2813050"/>
                        <a:ext cx="1300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" name="Group 31"/>
          <p:cNvGrpSpPr>
            <a:grpSpLocks/>
          </p:cNvGrpSpPr>
          <p:nvPr/>
        </p:nvGrpSpPr>
        <p:grpSpPr bwMode="auto">
          <a:xfrm>
            <a:off x="2311400" y="2446338"/>
            <a:ext cx="1117600" cy="315912"/>
            <a:chOff x="1456" y="1541"/>
            <a:chExt cx="704" cy="199"/>
          </a:xfrm>
        </p:grpSpPr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 flipV="1">
              <a:off x="1456" y="1541"/>
              <a:ext cx="0" cy="19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1456" y="1541"/>
              <a:ext cx="70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3430588" y="2446338"/>
            <a:ext cx="0" cy="333375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2590800" y="3409950"/>
            <a:ext cx="0" cy="24765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2590800" y="3657600"/>
            <a:ext cx="1143000" cy="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 flipV="1">
            <a:off x="3733800" y="3184525"/>
            <a:ext cx="0" cy="473075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381000" y="4144963"/>
            <a:ext cx="750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i="1" baseline="0">
                <a:latin typeface="Arial" charset="0"/>
              </a:rPr>
              <a:t>Step 2</a:t>
            </a:r>
          </a:p>
        </p:txBody>
      </p:sp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2060575" y="4094163"/>
          <a:ext cx="5302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9" imgW="253800" imgH="393480" progId="Equation.DSMT4">
                  <p:embed/>
                </p:oleObj>
              </mc:Choice>
              <mc:Fallback>
                <p:oleObj name="Equation" r:id="rId9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4094163"/>
                        <a:ext cx="5302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Line 29"/>
          <p:cNvSpPr>
            <a:spLocks noChangeShapeType="1"/>
          </p:cNvSpPr>
          <p:nvPr/>
        </p:nvSpPr>
        <p:spPr bwMode="auto">
          <a:xfrm flipV="1">
            <a:off x="2400300" y="3886200"/>
            <a:ext cx="0" cy="207963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>
            <a:off x="2400300" y="3886200"/>
            <a:ext cx="1333500" cy="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>
            <a:off x="3733800" y="3886200"/>
            <a:ext cx="0" cy="258763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2870200" y="4206875"/>
            <a:ext cx="172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aseline="0">
                <a:latin typeface="Arial" charset="0"/>
              </a:rPr>
              <a:t>45 + 8 = 53</a:t>
            </a:r>
          </a:p>
        </p:txBody>
      </p: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4987925" y="4144963"/>
            <a:ext cx="3397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solidFill>
                  <a:srgbClr val="0000FF"/>
                </a:solidFill>
                <a:latin typeface="Arial" charset="0"/>
              </a:rPr>
              <a:t>Add 8. The numerator is 53. </a:t>
            </a:r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381000" y="5321300"/>
            <a:ext cx="750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i="1" baseline="0">
                <a:latin typeface="Arial" charset="0"/>
              </a:rPr>
              <a:t>Step 3</a:t>
            </a:r>
          </a:p>
        </p:txBody>
      </p:sp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1882775" y="5233988"/>
          <a:ext cx="5302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10" imgW="253800" imgH="393480" progId="Equation.DSMT4">
                  <p:embed/>
                </p:oleObj>
              </mc:Choice>
              <mc:Fallback>
                <p:oleObj name="Equation" r:id="rId10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5233988"/>
                        <a:ext cx="5302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6"/>
          <p:cNvGraphicFramePr>
            <a:graphicFrameLocks noChangeAspect="1"/>
          </p:cNvGraphicFramePr>
          <p:nvPr/>
        </p:nvGraphicFramePr>
        <p:xfrm>
          <a:off x="2573338" y="5248275"/>
          <a:ext cx="7413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5248275"/>
                        <a:ext cx="7413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3810000" y="5410200"/>
            <a:ext cx="3370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solidFill>
                  <a:srgbClr val="0000FF"/>
                </a:solidFill>
                <a:latin typeface="Arial" charset="0"/>
              </a:rPr>
              <a:t>Use the same denominator. 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7014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/>
      <p:bldP spid="17425" grpId="0"/>
      <p:bldP spid="17431" grpId="0" animBg="1"/>
      <p:bldP spid="17432" grpId="0" animBg="1"/>
      <p:bldP spid="17433" grpId="0" animBg="1"/>
      <p:bldP spid="17434" grpId="0" animBg="1"/>
      <p:bldP spid="17435" grpId="0"/>
      <p:bldP spid="17437" grpId="0" animBg="1"/>
      <p:bldP spid="17438" grpId="0" animBg="1"/>
      <p:bldP spid="17439" grpId="0" animBg="1"/>
      <p:bldP spid="17440" grpId="0"/>
      <p:bldP spid="17442" grpId="0"/>
      <p:bldP spid="174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Content Placeholder 1"/>
          <p:cNvSpPr>
            <a:spLocks noGrp="1"/>
          </p:cNvSpPr>
          <p:nvPr>
            <p:ph/>
          </p:nvPr>
        </p:nvSpPr>
        <p:spPr>
          <a:xfrm>
            <a:off x="381000" y="1371600"/>
            <a:ext cx="8288338" cy="4953000"/>
          </a:xfrm>
        </p:spPr>
        <p:txBody>
          <a:bodyPr/>
          <a:lstStyle/>
          <a:p>
            <a:pPr marL="533400" indent="-533400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Write each improper fraction as a mixed number.</a:t>
            </a:r>
          </a:p>
          <a:p>
            <a:pPr marL="533400" indent="-533400"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marL="533400" indent="-533400" eaLnBrk="1" hangingPunct="1">
              <a:buFont typeface="Arial" charset="0"/>
              <a:buNone/>
            </a:pPr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  <a:r>
              <a:rPr lang="en-US" smtClean="0">
                <a:latin typeface="Arial" charset="0"/>
                <a:cs typeface="Arial" charset="0"/>
              </a:rPr>
              <a:t>  </a:t>
            </a:r>
          </a:p>
        </p:txBody>
      </p:sp>
      <p:sp>
        <p:nvSpPr>
          <p:cNvPr id="2066" name="Slide Number Placeholder 4"/>
          <p:cNvSpPr>
            <a:spLocks noGrp="1"/>
          </p:cNvSpPr>
          <p:nvPr>
            <p:ph type="sldNum" sz="quarter" idx="11"/>
          </p:nvPr>
        </p:nvSpPr>
        <p:spPr bwMode="auto">
          <a:xfrm>
            <a:off x="68580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</a:rPr>
              <a:t>Slide 2.2- </a:t>
            </a:r>
            <a:fld id="{42BA566D-51B7-429D-9546-650A7C7CAFE8}" type="slidenum">
              <a:rPr lang="en-US" sz="1200" smtClean="0">
                <a:solidFill>
                  <a:srgbClr val="898989"/>
                </a:solidFill>
              </a:rPr>
              <a:pPr eaLnBrk="1" hangingPunct="1"/>
              <a:t>12</a:t>
            </a:fld>
            <a:endParaRPr lang="en-CA" sz="1200" smtClean="0">
              <a:solidFill>
                <a:srgbClr val="898989"/>
              </a:solidFill>
            </a:endParaRPr>
          </a:p>
        </p:txBody>
      </p:sp>
      <p:sp>
        <p:nvSpPr>
          <p:cNvPr id="2055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baseline="0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 baseline="0">
                <a:solidFill>
                  <a:srgbClr val="138677"/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2056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7611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b="1" baseline="0">
                <a:latin typeface="Arial" charset="0"/>
                <a:cs typeface="Arial" charset="0"/>
              </a:rPr>
              <a:t>Writing Improper Fractions as Mixed Number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990600" y="2236788"/>
          <a:ext cx="530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36788"/>
                        <a:ext cx="5302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1816100" y="2368550"/>
            <a:ext cx="252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aseline="0">
                <a:latin typeface="Arial" charset="0"/>
              </a:rPr>
              <a:t>Divide 14</a:t>
            </a:r>
            <a:r>
              <a:rPr lang="en-US" baseline="0">
                <a:latin typeface="Arial" charset="0"/>
              </a:rPr>
              <a:t> </a:t>
            </a:r>
            <a:r>
              <a:rPr lang="en-US" sz="2800" baseline="0">
                <a:latin typeface="Arial" charset="0"/>
              </a:rPr>
              <a:t>by 3.</a:t>
            </a: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6515100" y="3376613"/>
            <a:ext cx="142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solidFill>
                  <a:srgbClr val="0000FF"/>
                </a:solidFill>
                <a:latin typeface="Arial" charset="0"/>
              </a:rPr>
              <a:t>Remainder</a:t>
            </a:r>
          </a:p>
        </p:txBody>
      </p:sp>
      <p:sp>
        <p:nvSpPr>
          <p:cNvPr id="61468" name="Text Box 28"/>
          <p:cNvSpPr txBox="1">
            <a:spLocks noChangeArrowheads="1"/>
          </p:cNvSpPr>
          <p:nvPr/>
        </p:nvSpPr>
        <p:spPr bwMode="auto">
          <a:xfrm>
            <a:off x="6629400" y="2168525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solidFill>
                  <a:srgbClr val="FF0000"/>
                </a:solidFill>
                <a:latin typeface="Arial" charset="0"/>
              </a:rPr>
              <a:t>Whole number part </a:t>
            </a:r>
          </a:p>
        </p:txBody>
      </p:sp>
      <p:graphicFrame>
        <p:nvGraphicFramePr>
          <p:cNvPr id="61469" name="Object 29"/>
          <p:cNvGraphicFramePr>
            <a:graphicFrameLocks noChangeAspect="1"/>
          </p:cNvGraphicFramePr>
          <p:nvPr/>
        </p:nvGraphicFramePr>
        <p:xfrm>
          <a:off x="5057775" y="2192338"/>
          <a:ext cx="9699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5" imgW="419040" imgH="431640" progId="Equation.DSMT4">
                  <p:embed/>
                </p:oleObj>
              </mc:Choice>
              <mc:Fallback>
                <p:oleObj name="Equation" r:id="rId5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2192338"/>
                        <a:ext cx="9699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0" name="Text Box 30"/>
          <p:cNvSpPr txBox="1">
            <a:spLocks noChangeArrowheads="1"/>
          </p:cNvSpPr>
          <p:nvPr/>
        </p:nvSpPr>
        <p:spPr bwMode="auto">
          <a:xfrm>
            <a:off x="5257800" y="2921000"/>
            <a:ext cx="5810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u="sng" baseline="0">
                <a:latin typeface="Arial" charset="0"/>
              </a:rPr>
              <a:t>12</a:t>
            </a:r>
          </a:p>
          <a:p>
            <a:pPr eaLnBrk="1" hangingPunct="1"/>
            <a:r>
              <a:rPr lang="en-US" sz="2800" baseline="0">
                <a:latin typeface="Arial" charset="0"/>
              </a:rPr>
              <a:t>  </a:t>
            </a:r>
            <a:r>
              <a:rPr lang="en-US" sz="2800" baseline="0">
                <a:solidFill>
                  <a:srgbClr val="0000FF"/>
                </a:solidFill>
                <a:latin typeface="Arial" charset="0"/>
              </a:rPr>
              <a:t>2</a:t>
            </a:r>
          </a:p>
        </p:txBody>
      </p:sp>
      <p:sp>
        <p:nvSpPr>
          <p:cNvPr id="61472" name="Line 32"/>
          <p:cNvSpPr>
            <a:spLocks noChangeShapeType="1"/>
          </p:cNvSpPr>
          <p:nvPr/>
        </p:nvSpPr>
        <p:spPr bwMode="auto">
          <a:xfrm flipH="1">
            <a:off x="6027738" y="2368550"/>
            <a:ext cx="601662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74" name="Line 34"/>
          <p:cNvSpPr>
            <a:spLocks noChangeShapeType="1"/>
          </p:cNvSpPr>
          <p:nvPr/>
        </p:nvSpPr>
        <p:spPr bwMode="auto">
          <a:xfrm flipH="1">
            <a:off x="4271963" y="5638800"/>
            <a:ext cx="601662" cy="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75" name="Text Box 35"/>
          <p:cNvSpPr txBox="1">
            <a:spLocks noChangeArrowheads="1"/>
          </p:cNvSpPr>
          <p:nvPr/>
        </p:nvSpPr>
        <p:spPr bwMode="auto">
          <a:xfrm>
            <a:off x="381000" y="3867150"/>
            <a:ext cx="80565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aseline="0">
                <a:latin typeface="Arial" charset="0"/>
              </a:rPr>
              <a:t>The quotient 4 is the whole number part of the mixed number. The remainder 2 is the numerator of the fraction, and the denominator stays as 3. </a:t>
            </a:r>
          </a:p>
        </p:txBody>
      </p:sp>
      <p:graphicFrame>
        <p:nvGraphicFramePr>
          <p:cNvPr id="61476" name="Object 36"/>
          <p:cNvGraphicFramePr>
            <a:graphicFrameLocks noChangeAspect="1"/>
          </p:cNvGraphicFramePr>
          <p:nvPr/>
        </p:nvGraphicFramePr>
        <p:xfrm>
          <a:off x="2886075" y="5413375"/>
          <a:ext cx="13858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5413375"/>
                        <a:ext cx="13858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7" name="Text Box 37"/>
          <p:cNvSpPr txBox="1">
            <a:spLocks noChangeArrowheads="1"/>
          </p:cNvSpPr>
          <p:nvPr/>
        </p:nvSpPr>
        <p:spPr bwMode="auto">
          <a:xfrm>
            <a:off x="4873625" y="5413375"/>
            <a:ext cx="142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solidFill>
                  <a:srgbClr val="0000FF"/>
                </a:solidFill>
                <a:latin typeface="Arial" charset="0"/>
              </a:rPr>
              <a:t>Remainder</a:t>
            </a:r>
          </a:p>
        </p:txBody>
      </p:sp>
      <p:sp>
        <p:nvSpPr>
          <p:cNvPr id="61478" name="Line 38"/>
          <p:cNvSpPr>
            <a:spLocks noChangeShapeType="1"/>
          </p:cNvSpPr>
          <p:nvPr/>
        </p:nvSpPr>
        <p:spPr bwMode="auto">
          <a:xfrm flipH="1">
            <a:off x="5913438" y="3581400"/>
            <a:ext cx="601662" cy="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1969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3" grpId="0"/>
      <p:bldP spid="61464" grpId="0"/>
      <p:bldP spid="61468" grpId="0"/>
      <p:bldP spid="61470" grpId="0"/>
      <p:bldP spid="61472" grpId="0" animBg="1"/>
      <p:bldP spid="61474" grpId="0" animBg="1"/>
      <p:bldP spid="61477" grpId="0"/>
      <p:bldP spid="6147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Content Placeholder 1"/>
          <p:cNvSpPr>
            <a:spLocks noGrp="1"/>
          </p:cNvSpPr>
          <p:nvPr>
            <p:ph/>
          </p:nvPr>
        </p:nvSpPr>
        <p:spPr>
          <a:xfrm>
            <a:off x="381000" y="1371600"/>
            <a:ext cx="8288338" cy="4953000"/>
          </a:xfrm>
        </p:spPr>
        <p:txBody>
          <a:bodyPr/>
          <a:lstStyle/>
          <a:p>
            <a:pPr marL="533400" indent="-533400"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Write each improper fraction as a mixed number.</a:t>
            </a:r>
          </a:p>
          <a:p>
            <a:pPr marL="533400" indent="-533400"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marL="533400" indent="-533400" eaLnBrk="1" hangingPunct="1">
              <a:buFont typeface="Arial" charset="0"/>
              <a:buNone/>
            </a:pPr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smtClean="0">
                <a:latin typeface="Arial" charset="0"/>
                <a:cs typeface="Arial" charset="0"/>
              </a:rPr>
              <a:t>  </a:t>
            </a:r>
          </a:p>
        </p:txBody>
      </p:sp>
      <p:sp>
        <p:nvSpPr>
          <p:cNvPr id="3087" name="Slide Number Placeholder 4"/>
          <p:cNvSpPr>
            <a:spLocks noGrp="1"/>
          </p:cNvSpPr>
          <p:nvPr>
            <p:ph type="sldNum" sz="quarter" idx="11"/>
          </p:nvPr>
        </p:nvSpPr>
        <p:spPr bwMode="auto">
          <a:xfrm>
            <a:off x="68580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</a:rPr>
              <a:t>Slide 2.2- </a:t>
            </a:r>
            <a:fld id="{9626EE0F-8579-4A14-8B0C-14042EF07204}" type="slidenum">
              <a:rPr lang="en-US" sz="1200" smtClean="0">
                <a:solidFill>
                  <a:srgbClr val="898989"/>
                </a:solidFill>
              </a:rPr>
              <a:pPr eaLnBrk="1" hangingPunct="1"/>
              <a:t>13</a:t>
            </a:fld>
            <a:endParaRPr lang="en-CA" sz="1200" smtClean="0">
              <a:solidFill>
                <a:srgbClr val="898989"/>
              </a:solidFill>
            </a:endParaRPr>
          </a:p>
        </p:txBody>
      </p:sp>
      <p:sp>
        <p:nvSpPr>
          <p:cNvPr id="307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baseline="0">
                <a:solidFill>
                  <a:srgbClr val="138677"/>
                </a:solidFill>
                <a:latin typeface="Arial" charset="0"/>
                <a:cs typeface="Arial" charset="0"/>
              </a:rPr>
              <a:t>Parallel</a:t>
            </a:r>
          </a:p>
          <a:p>
            <a:pPr eaLnBrk="1" hangingPunct="1"/>
            <a:r>
              <a:rPr lang="en-US" b="1" baseline="0">
                <a:solidFill>
                  <a:srgbClr val="138677"/>
                </a:solidFill>
                <a:latin typeface="Arial" charset="0"/>
                <a:cs typeface="Arial" charset="0"/>
              </a:rPr>
              <a:t>Example 2</a:t>
            </a:r>
          </a:p>
          <a:p>
            <a:pPr eaLnBrk="1" hangingPunct="1"/>
            <a:r>
              <a:rPr lang="en-US" b="1" baseline="0">
                <a:solidFill>
                  <a:srgbClr val="138677"/>
                </a:solidFill>
                <a:latin typeface="Arial" charset="0"/>
                <a:cs typeface="Arial" charset="0"/>
              </a:rPr>
              <a:t>continued</a:t>
            </a:r>
          </a:p>
        </p:txBody>
      </p:sp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7611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 b="1" baseline="0">
                <a:latin typeface="Arial" charset="0"/>
                <a:cs typeface="Arial" charset="0"/>
              </a:rPr>
              <a:t>Writing Improper Fractions as Mixed Number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976313" y="2236788"/>
          <a:ext cx="558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236788"/>
                        <a:ext cx="558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1816100" y="2368550"/>
            <a:ext cx="252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aseline="0">
                <a:latin typeface="Arial" charset="0"/>
              </a:rPr>
              <a:t>Divide 48</a:t>
            </a:r>
            <a:r>
              <a:rPr lang="en-US" baseline="0">
                <a:latin typeface="Arial" charset="0"/>
              </a:rPr>
              <a:t> </a:t>
            </a:r>
            <a:r>
              <a:rPr lang="en-US" sz="2800" baseline="0">
                <a:latin typeface="Arial" charset="0"/>
              </a:rPr>
              <a:t>by 6.</a:t>
            </a: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6515100" y="3376613"/>
            <a:ext cx="142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solidFill>
                  <a:srgbClr val="0000FF"/>
                </a:solidFill>
                <a:latin typeface="Arial" charset="0"/>
              </a:rPr>
              <a:t>Remainder</a:t>
            </a: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6629400" y="2168525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solidFill>
                  <a:srgbClr val="FF0000"/>
                </a:solidFill>
                <a:latin typeface="Arial" charset="0"/>
              </a:rPr>
              <a:t>Whole number part </a:t>
            </a: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5043488" y="2192338"/>
          <a:ext cx="9985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5" imgW="431640" imgH="431640" progId="Equation.DSMT4">
                  <p:embed/>
                </p:oleObj>
              </mc:Choice>
              <mc:Fallback>
                <p:oleObj name="Equation" r:id="rId5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192338"/>
                        <a:ext cx="9985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5308600" y="2903538"/>
            <a:ext cx="5810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u="sng" baseline="0">
                <a:latin typeface="Arial" charset="0"/>
              </a:rPr>
              <a:t>48</a:t>
            </a:r>
          </a:p>
          <a:p>
            <a:pPr eaLnBrk="1" hangingPunct="1"/>
            <a:r>
              <a:rPr lang="en-US" sz="2800" baseline="0">
                <a:latin typeface="Arial" charset="0"/>
              </a:rPr>
              <a:t>  </a:t>
            </a:r>
            <a:r>
              <a:rPr lang="en-US" sz="2800" baseline="0">
                <a:solidFill>
                  <a:srgbClr val="0000FF"/>
                </a:solidFill>
                <a:latin typeface="Arial" charset="0"/>
              </a:rPr>
              <a:t>0</a:t>
            </a:r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 flipH="1">
            <a:off x="6027738" y="2368550"/>
            <a:ext cx="601662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3005138" y="3867150"/>
          <a:ext cx="20050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67150"/>
                        <a:ext cx="20050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7" name="Line 19"/>
          <p:cNvSpPr>
            <a:spLocks noChangeShapeType="1"/>
          </p:cNvSpPr>
          <p:nvPr/>
        </p:nvSpPr>
        <p:spPr bwMode="auto">
          <a:xfrm flipH="1">
            <a:off x="5913438" y="3581400"/>
            <a:ext cx="601662" cy="0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859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  <p:bldP spid="63497" grpId="0"/>
      <p:bldP spid="63498" grpId="0"/>
      <p:bldP spid="63500" grpId="0"/>
      <p:bldP spid="63502" grpId="0" animBg="1"/>
      <p:bldP spid="6350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1943100"/>
            <a:ext cx="873442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4"/>
          <p:cNvSpPr txBox="1">
            <a:spLocks/>
          </p:cNvSpPr>
          <p:nvPr/>
        </p:nvSpPr>
        <p:spPr>
          <a:xfrm>
            <a:off x="7010400" y="6508750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>
              <a:defRPr/>
            </a:pPr>
            <a:r>
              <a:rPr lang="en-US" sz="1200" baseline="0">
                <a:solidFill>
                  <a:schemeClr val="tx1">
                    <a:tint val="75000"/>
                  </a:schemeClr>
                </a:solidFill>
              </a:rPr>
              <a:t>Slide 2.5- </a:t>
            </a:r>
            <a:fld id="{922FF78A-F8EA-47E2-9F75-25993F13C601}" type="slidenum">
              <a:rPr lang="en-US" sz="1200" baseline="0">
                <a:solidFill>
                  <a:schemeClr val="tx1">
                    <a:tint val="75000"/>
                  </a:schemeClr>
                </a:solidFill>
              </a:rPr>
              <a:pPr algn="r">
                <a:defRPr/>
              </a:pPr>
              <a:t>14</a:t>
            </a:fld>
            <a:endParaRPr lang="en-CA" sz="1200" baseline="0" dirty="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9369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Multiply. Write answers in lowest terms.</a:t>
            </a:r>
          </a:p>
          <a:p>
            <a:pPr eaLnBrk="1" hangingPunct="1"/>
            <a:endParaRPr lang="en-US" sz="12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dirty="0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  <a:r>
              <a:rPr lang="en-US" dirty="0" smtClean="0">
                <a:latin typeface="Arial" charset="0"/>
                <a:cs typeface="Arial" charset="0"/>
              </a:rPr>
              <a:t>  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dirty="0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dirty="0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5- </a:t>
            </a:r>
            <a:fld id="{D811C619-5FAE-4F7F-AA7F-BD8A7E6FF587}" type="slidenum">
              <a:rPr lang="en-US"/>
              <a:pPr>
                <a:defRPr/>
              </a:pPr>
              <a:t>15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35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baseline="0">
                <a:latin typeface="Arial" charset="0"/>
                <a:cs typeface="Arial" charset="0"/>
              </a:rPr>
              <a:t>Multiplying Fractions</a:t>
            </a:r>
          </a:p>
        </p:txBody>
      </p:sp>
      <p:sp>
        <p:nvSpPr>
          <p:cNvPr id="1037" name="TextBox 22"/>
          <p:cNvSpPr txBox="1">
            <a:spLocks noChangeArrowheads="1"/>
          </p:cNvSpPr>
          <p:nvPr/>
        </p:nvSpPr>
        <p:spPr bwMode="auto">
          <a:xfrm>
            <a:off x="2514600" y="1911350"/>
            <a:ext cx="541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aseline="0">
                <a:latin typeface="Arial" charset="0"/>
                <a:cs typeface="Arial" charset="0"/>
              </a:rPr>
              <a:t>Multiply the numerators and multiply the denominators. </a:t>
            </a:r>
            <a:endParaRPr lang="en-US" baseline="0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4685"/>
              </p:ext>
            </p:extLst>
          </p:nvPr>
        </p:nvGraphicFramePr>
        <p:xfrm>
          <a:off x="900112" y="1676400"/>
          <a:ext cx="9604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" y="1676400"/>
                        <a:ext cx="9604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749550" y="2741613"/>
          <a:ext cx="1674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741613"/>
                        <a:ext cx="16748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4464050" y="2741613"/>
          <a:ext cx="796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741613"/>
                        <a:ext cx="796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260975" y="2971800"/>
            <a:ext cx="2663825" cy="369888"/>
            <a:chOff x="5260975" y="2971800"/>
            <a:chExt cx="2663825" cy="369332"/>
          </a:xfrm>
        </p:grpSpPr>
        <p:sp>
          <p:nvSpPr>
            <p:cNvPr id="1042" name="TextBox 22"/>
            <p:cNvSpPr txBox="1">
              <a:spLocks noChangeArrowheads="1"/>
            </p:cNvSpPr>
            <p:nvPr/>
          </p:nvSpPr>
          <p:spPr bwMode="auto">
            <a:xfrm>
              <a:off x="5654675" y="2971800"/>
              <a:ext cx="22701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800" baseline="0">
                  <a:solidFill>
                    <a:srgbClr val="0000FF"/>
                  </a:solidFill>
                  <a:latin typeface="Arial" charset="0"/>
                  <a:cs typeface="Arial" charset="0"/>
                </a:rPr>
                <a:t>Lowest terms</a:t>
              </a:r>
              <a:endParaRPr lang="en-US" sz="1800" baseline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endParaRPr>
            </a:p>
          </p:txBody>
        </p:sp>
        <p:cxnSp>
          <p:nvCxnSpPr>
            <p:cNvPr id="15" name="Straight Arrow Connector 14"/>
            <p:cNvCxnSpPr>
              <a:stCxn id="1042" idx="1"/>
            </p:cNvCxnSpPr>
            <p:nvPr/>
          </p:nvCxnSpPr>
          <p:spPr>
            <a:xfrm rot="10800000">
              <a:off x="5260975" y="3123971"/>
              <a:ext cx="393700" cy="332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873125" y="3962400"/>
          <a:ext cx="987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962400"/>
                        <a:ext cx="9874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362200" y="4813300"/>
          <a:ext cx="1920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3300"/>
                        <a:ext cx="1920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4295775" y="4813300"/>
          <a:ext cx="7699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813300"/>
                        <a:ext cx="7699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260975" y="5105400"/>
            <a:ext cx="2663825" cy="369888"/>
            <a:chOff x="5260975" y="2971800"/>
            <a:chExt cx="2663825" cy="369332"/>
          </a:xfrm>
        </p:grpSpPr>
        <p:sp>
          <p:nvSpPr>
            <p:cNvPr id="1040" name="TextBox 22"/>
            <p:cNvSpPr txBox="1">
              <a:spLocks noChangeArrowheads="1"/>
            </p:cNvSpPr>
            <p:nvPr/>
          </p:nvSpPr>
          <p:spPr bwMode="auto">
            <a:xfrm>
              <a:off x="5654675" y="2971800"/>
              <a:ext cx="22701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800" baseline="0">
                  <a:solidFill>
                    <a:srgbClr val="0000FF"/>
                  </a:solidFill>
                  <a:latin typeface="Arial" charset="0"/>
                  <a:cs typeface="Arial" charset="0"/>
                </a:rPr>
                <a:t>Lowest terms</a:t>
              </a:r>
              <a:endParaRPr lang="en-US" sz="1800" baseline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endParaRPr>
            </a:p>
          </p:txBody>
        </p:sp>
        <p:cxnSp>
          <p:nvCxnSpPr>
            <p:cNvPr id="24" name="Straight Arrow Connector 23"/>
            <p:cNvCxnSpPr>
              <a:stCxn id="1040" idx="1"/>
            </p:cNvCxnSpPr>
            <p:nvPr/>
          </p:nvCxnSpPr>
          <p:spPr>
            <a:xfrm rot="10800000">
              <a:off x="5260975" y="3123971"/>
              <a:ext cx="393700" cy="332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6674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Multiply           Write answers in lowest terms.</a:t>
            </a:r>
          </a:p>
          <a:p>
            <a:pPr eaLnBrk="1" hangingPunct="1">
              <a:defRPr/>
            </a:pPr>
            <a:endParaRPr lang="en-US" sz="1200" dirty="0" smtClean="0"/>
          </a:p>
          <a:p>
            <a:pPr marL="514350" indent="-514350" eaLnBrk="1" hangingPunct="1">
              <a:defRPr/>
            </a:pPr>
            <a:endParaRPr lang="en-US" dirty="0" smtClean="0"/>
          </a:p>
        </p:txBody>
      </p:sp>
      <p:sp>
        <p:nvSpPr>
          <p:cNvPr id="3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5- </a:t>
            </a:r>
            <a:fld id="{19A70601-367E-4D63-AAE4-ACD56AF4A8CF}" type="slidenum">
              <a:rPr lang="en-US"/>
              <a:pPr>
                <a:defRPr/>
              </a:pPr>
              <a:t>16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2057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baseline="0">
                <a:latin typeface="Arial" charset="0"/>
                <a:cs typeface="Arial" charset="0"/>
              </a:rPr>
              <a:t>Using the Multiplication Shortcut</a:t>
            </a:r>
          </a:p>
        </p:txBody>
      </p:sp>
      <p:sp>
        <p:nvSpPr>
          <p:cNvPr id="1037" name="TextBox 22"/>
          <p:cNvSpPr txBox="1">
            <a:spLocks noChangeArrowheads="1"/>
          </p:cNvSpPr>
          <p:nvPr/>
        </p:nvSpPr>
        <p:spPr bwMode="auto">
          <a:xfrm>
            <a:off x="609600" y="2819400"/>
            <a:ext cx="79073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aseline="0">
                <a:latin typeface="Arial" charset="0"/>
                <a:cs typeface="Arial" charset="0"/>
              </a:rPr>
              <a:t>The numerator and denominator have a common factor other than 1, so write the prime factorization of each number.</a:t>
            </a:r>
            <a:endParaRPr lang="en-US" baseline="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076" name="TextBox 22"/>
          <p:cNvSpPr txBox="1">
            <a:spLocks noChangeArrowheads="1"/>
          </p:cNvSpPr>
          <p:nvPr/>
        </p:nvSpPr>
        <p:spPr bwMode="auto">
          <a:xfrm>
            <a:off x="4191000" y="20574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solidFill>
                  <a:srgbClr val="0000FF"/>
                </a:solidFill>
                <a:latin typeface="Arial" charset="0"/>
                <a:cs typeface="Arial" charset="0"/>
              </a:rPr>
              <a:t>Not in lowest terms</a:t>
            </a:r>
            <a:endParaRPr lang="en-US" sz="2000" baseline="0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1719263" y="1003300"/>
          <a:ext cx="987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003300"/>
                        <a:ext cx="9874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739775" y="1857375"/>
          <a:ext cx="2906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857375"/>
                        <a:ext cx="2906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863600" y="4254500"/>
          <a:ext cx="20018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254500"/>
                        <a:ext cx="20018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2895600" y="4254500"/>
          <a:ext cx="22796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54500"/>
                        <a:ext cx="22796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5400000">
            <a:off x="4112419" y="3918744"/>
            <a:ext cx="225425" cy="579437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aseline="0"/>
          </a:p>
        </p:txBody>
      </p:sp>
      <p:sp>
        <p:nvSpPr>
          <p:cNvPr id="37" name="Left Brace 36"/>
          <p:cNvSpPr/>
          <p:nvPr/>
        </p:nvSpPr>
        <p:spPr>
          <a:xfrm rot="16200000" flipV="1">
            <a:off x="4460081" y="4928394"/>
            <a:ext cx="225425" cy="579438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aseline="0"/>
          </a:p>
        </p:txBody>
      </p:sp>
      <p:cxnSp>
        <p:nvCxnSpPr>
          <p:cNvPr id="39" name="Straight Connector 38"/>
          <p:cNvCxnSpPr/>
          <p:nvPr/>
        </p:nvCxnSpPr>
        <p:spPr>
          <a:xfrm rot="5400000">
            <a:off x="1835150" y="5530851"/>
            <a:ext cx="644525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157413" y="5851525"/>
            <a:ext cx="1484312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 flipH="1" flipV="1">
            <a:off x="3425031" y="5634832"/>
            <a:ext cx="433387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Left Brace 42"/>
          <p:cNvSpPr/>
          <p:nvPr/>
        </p:nvSpPr>
        <p:spPr>
          <a:xfrm rot="16200000" flipV="1">
            <a:off x="3521075" y="4748213"/>
            <a:ext cx="225425" cy="939800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aseline="0"/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2122488" y="5600700"/>
            <a:ext cx="99060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  <p:cxnSp>
        <p:nvCxnSpPr>
          <p:cNvPr id="3" name="Straight Arrow Connector 40"/>
          <p:cNvCxnSpPr>
            <a:cxnSpLocks noChangeShapeType="1"/>
          </p:cNvCxnSpPr>
          <p:nvPr/>
        </p:nvCxnSpPr>
        <p:spPr bwMode="auto">
          <a:xfrm flipH="1" flipV="1">
            <a:off x="3783013" y="2282825"/>
            <a:ext cx="407987" cy="11113"/>
          </a:xfrm>
          <a:prstGeom prst="straightConnector1">
            <a:avLst/>
          </a:prstGeom>
          <a:noFill/>
          <a:ln w="9525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083" name="Group 35"/>
          <p:cNvGrpSpPr>
            <a:grpSpLocks/>
          </p:cNvGrpSpPr>
          <p:nvPr/>
        </p:nvGrpSpPr>
        <p:grpSpPr bwMode="auto">
          <a:xfrm>
            <a:off x="2617788" y="3835400"/>
            <a:ext cx="1604962" cy="317500"/>
            <a:chOff x="1649" y="2416"/>
            <a:chExt cx="1011" cy="200"/>
          </a:xfrm>
        </p:grpSpPr>
        <p:cxnSp>
          <p:nvCxnSpPr>
            <p:cNvPr id="31" name="Straight Connector 30"/>
            <p:cNvCxnSpPr/>
            <p:nvPr/>
          </p:nvCxnSpPr>
          <p:spPr>
            <a:xfrm rot="5400000" flipH="1" flipV="1">
              <a:off x="1550" y="2515"/>
              <a:ext cx="200" cy="1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650" y="2416"/>
              <a:ext cx="101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0"/>
            <p:cNvCxnSpPr>
              <a:cxnSpLocks noChangeShapeType="1"/>
            </p:cNvCxnSpPr>
            <p:nvPr/>
          </p:nvCxnSpPr>
          <p:spPr bwMode="auto">
            <a:xfrm rot="5400000" flipH="1" flipV="1">
              <a:off x="2592" y="2484"/>
              <a:ext cx="136" cy="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6" name="Straight Connector 39"/>
          <p:cNvCxnSpPr/>
          <p:nvPr/>
        </p:nvCxnSpPr>
        <p:spPr>
          <a:xfrm flipV="1">
            <a:off x="2614613" y="6100763"/>
            <a:ext cx="1957387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40"/>
          <p:cNvCxnSpPr>
            <a:cxnSpLocks noChangeShapeType="1"/>
          </p:cNvCxnSpPr>
          <p:nvPr/>
        </p:nvCxnSpPr>
        <p:spPr bwMode="auto">
          <a:xfrm flipV="1">
            <a:off x="4572000" y="5418138"/>
            <a:ext cx="1588" cy="682625"/>
          </a:xfrm>
          <a:prstGeom prst="straightConnector1">
            <a:avLst/>
          </a:prstGeom>
          <a:noFill/>
          <a:ln w="9525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3198311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25" grpId="0" animBg="1"/>
      <p:bldP spid="37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Multiply           Write answers in lowest terms.</a:t>
            </a:r>
          </a:p>
          <a:p>
            <a:pPr eaLnBrk="1" hangingPunct="1">
              <a:defRPr/>
            </a:pPr>
            <a:endParaRPr lang="en-US" sz="1200" dirty="0" smtClean="0"/>
          </a:p>
          <a:p>
            <a:pPr marL="514350" indent="-514350" eaLnBrk="1" hangingPunct="1">
              <a:defRPr/>
            </a:pPr>
            <a:endParaRPr lang="en-US" dirty="0" smtClean="0"/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5- </a:t>
            </a:r>
            <a:fld id="{532BC287-B95A-4C36-8DFE-1F88675323D4}" type="slidenum">
              <a:rPr lang="en-US"/>
              <a:pPr>
                <a:defRPr/>
              </a:pPr>
              <a:t>17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3085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baseline="0">
                <a:latin typeface="Arial" charset="0"/>
                <a:cs typeface="Arial" charset="0"/>
              </a:rPr>
              <a:t>Using the Multiplication Shortcut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719263" y="1003300"/>
          <a:ext cx="987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003300"/>
                        <a:ext cx="9874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50863" y="2667000"/>
          <a:ext cx="20018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667000"/>
                        <a:ext cx="20018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2590800" y="2667000"/>
          <a:ext cx="2005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0"/>
                        <a:ext cx="20050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Box 22"/>
          <p:cNvSpPr txBox="1">
            <a:spLocks noChangeArrowheads="1"/>
          </p:cNvSpPr>
          <p:nvPr/>
        </p:nvSpPr>
        <p:spPr bwMode="auto">
          <a:xfrm>
            <a:off x="382588" y="1981200"/>
            <a:ext cx="556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aseline="0">
                <a:latin typeface="Arial" charset="0"/>
                <a:cs typeface="Arial" charset="0"/>
              </a:rPr>
              <a:t>Divide by the common factors 2 and 7. </a:t>
            </a:r>
            <a:endParaRPr lang="en-US" baseline="0">
              <a:latin typeface="Arial" charset="0"/>
              <a:cs typeface="Arial" charset="0"/>
              <a:sym typeface="Symbol" pitchFamily="18" charset="2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3200400" y="26670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4267200" y="31242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3543300" y="26670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2819400" y="32131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3924300" y="26670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3200400" y="32131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590800" y="3810000"/>
          <a:ext cx="1812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1812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403725" y="3810000"/>
          <a:ext cx="6048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Equation" r:id="rId11" imgW="279360" imgH="393480" progId="Equation.DSMT4">
                  <p:embed/>
                </p:oleObj>
              </mc:Choice>
              <mc:Fallback>
                <p:oleObj name="Equation" r:id="rId11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810000"/>
                        <a:ext cx="6048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22"/>
          <p:cNvSpPr txBox="1">
            <a:spLocks noChangeArrowheads="1"/>
          </p:cNvSpPr>
          <p:nvPr/>
        </p:nvSpPr>
        <p:spPr bwMode="auto">
          <a:xfrm>
            <a:off x="382588" y="4800600"/>
            <a:ext cx="556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aseline="0">
                <a:latin typeface="Arial" charset="0"/>
                <a:cs typeface="Arial" charset="0"/>
              </a:rPr>
              <a:t>Or divide out common factors.</a:t>
            </a:r>
            <a:endParaRPr lang="en-US" baseline="0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592138" y="5321300"/>
          <a:ext cx="904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321300"/>
                        <a:ext cx="904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527175" y="5199063"/>
          <a:ext cx="16732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15" imgW="774360" imgH="520560" progId="Equation.DSMT4">
                  <p:embed/>
                </p:oleObj>
              </mc:Choice>
              <mc:Fallback>
                <p:oleObj name="Equation" r:id="rId15" imgW="7743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199063"/>
                        <a:ext cx="16732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3321050" y="5319713"/>
          <a:ext cx="6032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319713"/>
                        <a:ext cx="6032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8338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Use the multiplication shortcut to find each product. Write the answers in lowest terms and as mixed numbers where possible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  <a:r>
              <a:rPr lang="en-US" smtClean="0">
                <a:latin typeface="Arial" charset="0"/>
                <a:cs typeface="Arial" charset="0"/>
              </a:rPr>
              <a:t>   </a:t>
            </a:r>
          </a:p>
          <a:p>
            <a:pPr eaLnBrk="1" hangingPunct="1"/>
            <a:endParaRPr lang="en-US" sz="1200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5- </a:t>
            </a:r>
            <a:fld id="{E695E228-3547-4BDB-90E9-379C58CD86DD}" type="slidenum">
              <a:rPr lang="en-US"/>
              <a:pPr>
                <a:defRPr/>
              </a:pPr>
              <a:t>18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4105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baseline="0">
                <a:latin typeface="Arial" charset="0"/>
                <a:cs typeface="Arial" charset="0"/>
              </a:rPr>
              <a:t>Using the Multiplication Shortcut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863600" y="2970213"/>
          <a:ext cx="904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970213"/>
                        <a:ext cx="904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362200" y="2905125"/>
            <a:ext cx="56689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latin typeface="Arial" charset="0"/>
                <a:cs typeface="Arial" charset="0"/>
              </a:rPr>
              <a:t>Divide 8 and 6 by their common factor 2. Notice that 5 and 13 have no common factor. Then, multiply.</a:t>
            </a: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1741488" y="4267200"/>
          <a:ext cx="904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267200"/>
                        <a:ext cx="904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689225" y="4267200"/>
          <a:ext cx="11239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267200"/>
                        <a:ext cx="11239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1812925" y="42672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281238" y="48133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647825" y="4083050"/>
            <a:ext cx="33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497138" y="4933950"/>
            <a:ext cx="33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3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3813175" y="4267200"/>
          <a:ext cx="795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4267200"/>
                        <a:ext cx="795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4724400" y="4564063"/>
            <a:ext cx="2663825" cy="369887"/>
            <a:chOff x="5260975" y="2971800"/>
            <a:chExt cx="2663825" cy="369332"/>
          </a:xfrm>
        </p:grpSpPr>
        <p:sp>
          <p:nvSpPr>
            <p:cNvPr id="4113" name="TextBox 22"/>
            <p:cNvSpPr txBox="1">
              <a:spLocks noChangeArrowheads="1"/>
            </p:cNvSpPr>
            <p:nvPr/>
          </p:nvSpPr>
          <p:spPr bwMode="auto">
            <a:xfrm>
              <a:off x="5654675" y="2971800"/>
              <a:ext cx="22701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800" baseline="0">
                  <a:solidFill>
                    <a:srgbClr val="0000FF"/>
                  </a:solidFill>
                  <a:latin typeface="Arial" charset="0"/>
                  <a:cs typeface="Arial" charset="0"/>
                </a:rPr>
                <a:t>Lowest terms</a:t>
              </a:r>
              <a:endParaRPr lang="en-US" sz="1800" baseline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endParaRPr>
            </a:p>
          </p:txBody>
        </p:sp>
        <p:cxnSp>
          <p:nvCxnSpPr>
            <p:cNvPr id="46" name="Straight Arrow Connector 45"/>
            <p:cNvCxnSpPr>
              <a:stCxn id="4113" idx="1"/>
            </p:cNvCxnSpPr>
            <p:nvPr/>
          </p:nvCxnSpPr>
          <p:spPr>
            <a:xfrm rot="10800000">
              <a:off x="5260975" y="3123971"/>
              <a:ext cx="393700" cy="33287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0242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8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z="1600" smtClean="0">
                <a:latin typeface="Arial" charset="0"/>
                <a:cs typeface="Arial" charset="0"/>
              </a:rPr>
              <a:t>Use the multiplication shortcut to find each product. Write the answers in lowest terms and as mixed numbers where possible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smtClean="0">
                <a:latin typeface="Arial" charset="0"/>
                <a:cs typeface="Arial" charset="0"/>
              </a:rPr>
              <a:t>   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z="14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c.</a:t>
            </a:r>
            <a:r>
              <a:rPr lang="en-US" smtClean="0">
                <a:latin typeface="Arial" charset="0"/>
                <a:cs typeface="Arial" charset="0"/>
              </a:rPr>
              <a:t>  </a:t>
            </a:r>
          </a:p>
          <a:p>
            <a:pPr eaLnBrk="1" hangingPunct="1"/>
            <a:endParaRPr lang="en-US" sz="1200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5- </a:t>
            </a:r>
            <a:fld id="{1CC60DA1-6B5E-4D7A-9105-4EA0B35958A0}" type="slidenum">
              <a:rPr lang="en-US"/>
              <a:pPr>
                <a:defRPr/>
              </a:pPr>
              <a:t>19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5134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baseline="0">
                <a:latin typeface="Arial" charset="0"/>
                <a:cs typeface="Arial" charset="0"/>
              </a:rPr>
              <a:t>Using the Multiplication Shortcut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55675" y="2120900"/>
          <a:ext cx="10683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120900"/>
                        <a:ext cx="10683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284413" y="2054225"/>
            <a:ext cx="566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latin typeface="Arial" charset="0"/>
                <a:cs typeface="Arial" charset="0"/>
              </a:rPr>
              <a:t>Divide 9 and 18 by 9, and divide 10 and 16 by 2.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58938" y="3155950"/>
          <a:ext cx="10699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155950"/>
                        <a:ext cx="10699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4"/>
          <p:cNvGraphicFramePr>
            <a:graphicFrameLocks noChangeAspect="1"/>
          </p:cNvGraphicFramePr>
          <p:nvPr/>
        </p:nvGraphicFramePr>
        <p:xfrm>
          <a:off x="2771775" y="3155950"/>
          <a:ext cx="958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55950"/>
                        <a:ext cx="958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1812925" y="315595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281238" y="370205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647825" y="297180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497138" y="3865563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2</a:t>
            </a:r>
          </a:p>
        </p:txBody>
      </p:sp>
      <p:graphicFrame>
        <p:nvGraphicFramePr>
          <p:cNvPr id="44040" name="Object 5"/>
          <p:cNvGraphicFramePr>
            <a:graphicFrameLocks noChangeAspect="1"/>
          </p:cNvGraphicFramePr>
          <p:nvPr/>
        </p:nvGraphicFramePr>
        <p:xfrm>
          <a:off x="3825875" y="3155950"/>
          <a:ext cx="7683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155950"/>
                        <a:ext cx="7683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5287963" y="3452813"/>
            <a:ext cx="2663825" cy="369887"/>
            <a:chOff x="5260975" y="2971800"/>
            <a:chExt cx="2663825" cy="369332"/>
          </a:xfrm>
        </p:grpSpPr>
        <p:sp>
          <p:nvSpPr>
            <p:cNvPr id="5158" name="TextBox 22"/>
            <p:cNvSpPr txBox="1">
              <a:spLocks noChangeArrowheads="1"/>
            </p:cNvSpPr>
            <p:nvPr/>
          </p:nvSpPr>
          <p:spPr bwMode="auto">
            <a:xfrm>
              <a:off x="5654675" y="2971800"/>
              <a:ext cx="22701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800" baseline="0">
                  <a:solidFill>
                    <a:srgbClr val="0000FF"/>
                  </a:solidFill>
                  <a:latin typeface="Arial" charset="0"/>
                  <a:cs typeface="Arial" charset="0"/>
                </a:rPr>
                <a:t>Lowest terms</a:t>
              </a:r>
              <a:endParaRPr lang="en-US" sz="1800" baseline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endParaRPr>
            </a:p>
          </p:txBody>
        </p:sp>
        <p:cxnSp>
          <p:nvCxnSpPr>
            <p:cNvPr id="46" name="Straight Arrow Connector 45"/>
            <p:cNvCxnSpPr>
              <a:stCxn id="5158" idx="1"/>
            </p:cNvCxnSpPr>
            <p:nvPr/>
          </p:nvCxnSpPr>
          <p:spPr>
            <a:xfrm rot="10800000">
              <a:off x="5260975" y="3123971"/>
              <a:ext cx="393700" cy="33287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Connector 18"/>
          <p:cNvCxnSpPr/>
          <p:nvPr/>
        </p:nvCxnSpPr>
        <p:spPr>
          <a:xfrm flipV="1">
            <a:off x="1658938" y="370205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2308225" y="315595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600200" y="3897313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5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641600" y="297180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8</a:t>
            </a:r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4676775" y="3155950"/>
          <a:ext cx="603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11" imgW="279360" imgH="393480" progId="Equation.DSMT4">
                  <p:embed/>
                </p:oleObj>
              </mc:Choice>
              <mc:Fallback>
                <p:oleObj name="Equation" r:id="rId11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3155950"/>
                        <a:ext cx="603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936625" y="4429125"/>
          <a:ext cx="11223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429125"/>
                        <a:ext cx="11223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1935163" y="5346700"/>
          <a:ext cx="11239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5346700"/>
                        <a:ext cx="11239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2087563" y="53467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555875" y="58928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2463" y="5119688"/>
            <a:ext cx="33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6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771775" y="6084888"/>
            <a:ext cx="33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5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1963738" y="5881688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555875" y="537845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963738" y="608330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2889250" y="5108575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7</a:t>
            </a: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3101975" y="5346700"/>
          <a:ext cx="958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7" imgW="444240" imgH="393480" progId="Equation.DSMT4">
                  <p:embed/>
                </p:oleObj>
              </mc:Choice>
              <mc:Fallback>
                <p:oleObj name="Equation" r:id="rId1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5346700"/>
                        <a:ext cx="958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4141788" y="5346700"/>
          <a:ext cx="17541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9" imgW="812520" imgH="393480" progId="Equation.DSMT4">
                  <p:embed/>
                </p:oleObj>
              </mc:Choice>
              <mc:Fallback>
                <p:oleObj name="Equation" r:id="rId19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5346700"/>
                        <a:ext cx="17541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V="1">
            <a:off x="3349625" y="58928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565525" y="6042025"/>
            <a:ext cx="33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1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3349625" y="537845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617913" y="5076825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4313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8" grpId="0"/>
      <p:bldP spid="42" grpId="0"/>
      <p:bldP spid="21" grpId="0"/>
      <p:bldP spid="22" grpId="0"/>
      <p:bldP spid="28" grpId="0"/>
      <p:bldP spid="29" grpId="0"/>
      <p:bldP spid="33" grpId="0"/>
      <p:bldP spid="35" grpId="0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Write fractions for the shaded and unshaded portions of each figure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</a:p>
          <a:p>
            <a:pPr eaLnBrk="1" hangingPunct="1"/>
            <a:endParaRPr lang="en-US" smtClean="0">
              <a:solidFill>
                <a:srgbClr val="138677"/>
              </a:solidFill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smtClean="0">
                <a:latin typeface="Arial" charset="0"/>
                <a:cs typeface="Arial" charset="0"/>
              </a:rPr>
              <a:t>  	</a:t>
            </a:r>
            <a:r>
              <a:rPr lang="en-US" smtClean="0">
                <a:solidFill>
                  <a:srgbClr val="800080"/>
                </a:solidFill>
                <a:latin typeface="Arial" charset="0"/>
                <a:cs typeface="Arial" charset="0"/>
              </a:rPr>
              <a:t> </a:t>
            </a:r>
            <a:r>
              <a:rPr lang="en-US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7818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2.1- </a:t>
            </a:r>
            <a:fld id="{3A4CE95F-0E39-48FD-BBA0-80BD18705C60}" type="slidenum">
              <a:rPr lang="en-US"/>
              <a:pPr>
                <a:defRPr/>
              </a:pPr>
              <a:t>2</a:t>
            </a:fld>
            <a:endParaRPr lang="en-CA" dirty="0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33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Identifying Fractions</a:t>
            </a:r>
          </a:p>
        </p:txBody>
      </p:sp>
      <p:pic>
        <p:nvPicPr>
          <p:cNvPr id="1034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4191000"/>
            <a:ext cx="14763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2362200"/>
            <a:ext cx="14763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TextBox 22"/>
          <p:cNvSpPr txBox="1">
            <a:spLocks noChangeArrowheads="1"/>
          </p:cNvSpPr>
          <p:nvPr/>
        </p:nvSpPr>
        <p:spPr bwMode="auto">
          <a:xfrm>
            <a:off x="2971800" y="2133600"/>
            <a:ext cx="541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The figure has 8 equal parts.</a:t>
            </a:r>
          </a:p>
          <a:p>
            <a:pPr eaLnBrk="1" hangingPunct="1"/>
            <a:r>
              <a:rPr lang="en-US">
                <a:latin typeface="Arial" charset="0"/>
                <a:cs typeface="Arial" charset="0"/>
              </a:rPr>
              <a:t>There are 5 shaded parts.</a:t>
            </a:r>
          </a:p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23"/>
          <p:cNvGraphicFramePr>
            <a:graphicFrameLocks noChangeAspect="1"/>
          </p:cNvGraphicFramePr>
          <p:nvPr/>
        </p:nvGraphicFramePr>
        <p:xfrm>
          <a:off x="3106738" y="2959100"/>
          <a:ext cx="2921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959100"/>
                        <a:ext cx="2921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Box 24"/>
          <p:cNvSpPr txBox="1">
            <a:spLocks noChangeArrowheads="1"/>
          </p:cNvSpPr>
          <p:nvPr/>
        </p:nvSpPr>
        <p:spPr bwMode="auto">
          <a:xfrm>
            <a:off x="3429000" y="2917825"/>
            <a:ext cx="1219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shaded portion</a:t>
            </a:r>
            <a:endParaRPr lang="en-US"/>
          </a:p>
        </p:txBody>
      </p:sp>
      <p:graphicFrame>
        <p:nvGraphicFramePr>
          <p:cNvPr id="1027" name="Object 24"/>
          <p:cNvGraphicFramePr>
            <a:graphicFrameLocks noChangeAspect="1"/>
          </p:cNvGraphicFramePr>
          <p:nvPr/>
        </p:nvGraphicFramePr>
        <p:xfrm>
          <a:off x="5181600" y="2957513"/>
          <a:ext cx="292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57513"/>
                        <a:ext cx="2921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Box 26"/>
          <p:cNvSpPr txBox="1">
            <a:spLocks noChangeArrowheads="1"/>
          </p:cNvSpPr>
          <p:nvPr/>
        </p:nvSpPr>
        <p:spPr bwMode="auto">
          <a:xfrm>
            <a:off x="5549900" y="2979738"/>
            <a:ext cx="1689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unshaded portion</a:t>
            </a:r>
            <a:endParaRPr lang="en-US"/>
          </a:p>
        </p:txBody>
      </p:sp>
      <p:sp>
        <p:nvSpPr>
          <p:cNvPr id="1039" name="TextBox 27"/>
          <p:cNvSpPr txBox="1">
            <a:spLocks noChangeArrowheads="1"/>
          </p:cNvSpPr>
          <p:nvPr/>
        </p:nvSpPr>
        <p:spPr bwMode="auto">
          <a:xfrm>
            <a:off x="3106738" y="4191000"/>
            <a:ext cx="541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The figure has 12 equal parts.</a:t>
            </a:r>
          </a:p>
          <a:p>
            <a:pPr eaLnBrk="1" hangingPunct="1"/>
            <a:r>
              <a:rPr lang="en-US">
                <a:latin typeface="Arial" charset="0"/>
                <a:cs typeface="Arial" charset="0"/>
              </a:rPr>
              <a:t>There are 6 shaded parts.</a:t>
            </a:r>
          </a:p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1028" name="Object 25"/>
          <p:cNvGraphicFramePr>
            <a:graphicFrameLocks noChangeAspect="1"/>
          </p:cNvGraphicFramePr>
          <p:nvPr/>
        </p:nvGraphicFramePr>
        <p:xfrm>
          <a:off x="3167063" y="5016500"/>
          <a:ext cx="4381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5016500"/>
                        <a:ext cx="4381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Box 29"/>
          <p:cNvSpPr txBox="1">
            <a:spLocks noChangeArrowheads="1"/>
          </p:cNvSpPr>
          <p:nvPr/>
        </p:nvSpPr>
        <p:spPr bwMode="auto">
          <a:xfrm>
            <a:off x="3563938" y="4975225"/>
            <a:ext cx="1219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shaded portion</a:t>
            </a:r>
            <a:endParaRPr lang="en-US"/>
          </a:p>
        </p:txBody>
      </p:sp>
      <p:graphicFrame>
        <p:nvGraphicFramePr>
          <p:cNvPr id="1029" name="Object 26"/>
          <p:cNvGraphicFramePr>
            <a:graphicFrameLocks noChangeAspect="1"/>
          </p:cNvGraphicFramePr>
          <p:nvPr/>
        </p:nvGraphicFramePr>
        <p:xfrm>
          <a:off x="5243513" y="5014913"/>
          <a:ext cx="4381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5014913"/>
                        <a:ext cx="4381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Box 31"/>
          <p:cNvSpPr txBox="1">
            <a:spLocks noChangeArrowheads="1"/>
          </p:cNvSpPr>
          <p:nvPr/>
        </p:nvSpPr>
        <p:spPr bwMode="auto">
          <a:xfrm>
            <a:off x="5684838" y="5037138"/>
            <a:ext cx="1689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unshaded portion</a:t>
            </a:r>
            <a:endParaRPr lang="en-US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/>
      <p:bldP spid="1037" grpId="0"/>
      <p:bldP spid="1038" grpId="0"/>
      <p:bldP spid="1040" grpId="0"/>
      <p:bldP spid="10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971675"/>
            <a:ext cx="86677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2.5- </a:t>
            </a:r>
            <a:fld id="{480F7091-CEF4-44B4-9A87-6F2A32EE4718}" type="slidenum">
              <a:rPr lang="en-US"/>
              <a:pPr>
                <a:defRPr/>
              </a:pPr>
              <a:t>20</a:t>
            </a:fld>
            <a:endParaRPr lang="en-CA" dirty="0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3347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Multiply. Write answers in lowest terms and as whole numbers where possible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</a:p>
          <a:p>
            <a:pPr eaLnBrk="1" hangingPunct="1"/>
            <a:endParaRPr lang="en-US" smtClean="0">
              <a:solidFill>
                <a:srgbClr val="138677"/>
              </a:solidFill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smtClean="0">
                <a:latin typeface="Arial" charset="0"/>
                <a:cs typeface="Arial" charset="0"/>
              </a:rPr>
              <a:t>     </a:t>
            </a:r>
          </a:p>
          <a:p>
            <a:pPr eaLnBrk="1" hangingPunct="1"/>
            <a:endParaRPr lang="en-US" sz="1200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5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5- </a:t>
            </a:r>
            <a:fld id="{856D7159-9C1D-473C-BD92-96299EB806F5}" type="slidenum">
              <a:rPr lang="en-US"/>
              <a:pPr>
                <a:defRPr/>
              </a:pPr>
              <a:t>21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baseline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4 </a:t>
            </a:r>
          </a:p>
        </p:txBody>
      </p:sp>
      <p:sp>
        <p:nvSpPr>
          <p:cNvPr id="6159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baseline="0">
                <a:latin typeface="Arial" charset="0"/>
                <a:cs typeface="Arial" charset="0"/>
              </a:rPr>
              <a:t>Multiplying by Whole Numbers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946150" y="2479675"/>
          <a:ext cx="68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479675"/>
                        <a:ext cx="685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362200" y="2705100"/>
            <a:ext cx="5668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 baseline="0">
                <a:latin typeface="Arial" charset="0"/>
                <a:cs typeface="Arial" charset="0"/>
              </a:rPr>
              <a:t>Write 9 as 9/1 and multiply.</a:t>
            </a: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3084513" y="3289300"/>
          <a:ext cx="739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289300"/>
                        <a:ext cx="7397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4032250" y="3289300"/>
          <a:ext cx="958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289300"/>
                        <a:ext cx="958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3073400" y="32893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498850" y="3792538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908300" y="310515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757613" y="3956050"/>
            <a:ext cx="33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1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168900" y="3289300"/>
          <a:ext cx="603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289300"/>
                        <a:ext cx="603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951538" y="3522663"/>
          <a:ext cx="5476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522663"/>
                        <a:ext cx="5476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892175" y="4552950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13" imgW="393480" imgH="393480" progId="Equation.DSMT4">
                  <p:embed/>
                </p:oleObj>
              </mc:Choice>
              <mc:Fallback>
                <p:oleObj name="Equation" r:id="rId1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552950"/>
                        <a:ext cx="85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/>
        </p:nvGraphicFramePr>
        <p:xfrm>
          <a:off x="2360613" y="5059363"/>
          <a:ext cx="904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5059363"/>
                        <a:ext cx="904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/>
        </p:nvGraphicFramePr>
        <p:xfrm>
          <a:off x="3390900" y="5059363"/>
          <a:ext cx="958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17" imgW="444240" imgH="393480" progId="Equation.DSMT4">
                  <p:embed/>
                </p:oleObj>
              </mc:Choice>
              <mc:Fallback>
                <p:oleObj name="Equation" r:id="rId1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059363"/>
                        <a:ext cx="958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 flipV="1">
            <a:off x="2432050" y="5059363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2900363" y="5605463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2266950" y="4875213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5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3116263" y="5726113"/>
            <a:ext cx="33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aseline="0">
                <a:solidFill>
                  <a:srgbClr val="003399"/>
                </a:solidFill>
                <a:latin typeface="Arial" charset="0"/>
                <a:cs typeface="Arial" charset="0"/>
              </a:rPr>
              <a:t>2</a:t>
            </a:r>
          </a:p>
        </p:txBody>
      </p:sp>
      <p:graphicFrame>
        <p:nvGraphicFramePr>
          <p:cNvPr id="49" name="Object 18"/>
          <p:cNvGraphicFramePr>
            <a:graphicFrameLocks noChangeAspect="1"/>
          </p:cNvGraphicFramePr>
          <p:nvPr/>
        </p:nvGraphicFramePr>
        <p:xfrm>
          <a:off x="4446588" y="5059363"/>
          <a:ext cx="7667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19" imgW="355320" imgH="393480" progId="Equation.DSMT4">
                  <p:embed/>
                </p:oleObj>
              </mc:Choice>
              <mc:Fallback>
                <p:oleObj name="Equation" r:id="rId1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059363"/>
                        <a:ext cx="7667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/>
          <p:cNvGraphicFramePr>
            <a:graphicFrameLocks noChangeAspect="1"/>
          </p:cNvGraphicFramePr>
          <p:nvPr/>
        </p:nvGraphicFramePr>
        <p:xfrm>
          <a:off x="5173663" y="5059363"/>
          <a:ext cx="8207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5059363"/>
                        <a:ext cx="8207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8445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8" grpId="0"/>
      <p:bldP spid="42" grpId="0"/>
      <p:bldP spid="47" grpId="0"/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/>
          </p:cNvSpPr>
          <p:nvPr/>
        </p:nvSpPr>
        <p:spPr>
          <a:xfrm>
            <a:off x="7010400" y="6508750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>
              <a:defRPr/>
            </a:pPr>
            <a:r>
              <a:rPr lang="en-US" sz="1200" dirty="0">
                <a:solidFill>
                  <a:schemeClr val="tx1">
                    <a:tint val="75000"/>
                  </a:schemeClr>
                </a:solidFill>
              </a:rPr>
              <a:t>Slide 2.7- </a:t>
            </a:r>
            <a:fld id="{359A4C9F-8CAC-4A33-BC14-D598F69E9D3C}" type="slidenum">
              <a:rPr lang="en-US" sz="1200">
                <a:solidFill>
                  <a:schemeClr val="tx1">
                    <a:tint val="75000"/>
                  </a:schemeClr>
                </a:solidFill>
              </a:rPr>
              <a:pPr algn="r">
                <a:defRPr/>
              </a:pPr>
              <a:t>22</a:t>
            </a:fld>
            <a:endParaRPr lang="en-CA" sz="1200" dirty="0">
              <a:solidFill>
                <a:schemeClr val="tx1">
                  <a:tint val="75000"/>
                </a:schemeClr>
              </a:solidFill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085850"/>
            <a:ext cx="87249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4724400"/>
            <a:ext cx="8763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3357563" y="3200400"/>
          <a:ext cx="12080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200400"/>
                        <a:ext cx="12080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581400" y="3429000"/>
            <a:ext cx="685800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657600" y="3429000"/>
            <a:ext cx="609600" cy="533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3" name="TextBox 22"/>
          <p:cNvSpPr txBox="1">
            <a:spLocks noChangeArrowheads="1"/>
          </p:cNvSpPr>
          <p:nvPr/>
        </p:nvSpPr>
        <p:spPr bwMode="auto">
          <a:xfrm>
            <a:off x="4816475" y="3429000"/>
            <a:ext cx="2270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  <a:latin typeface="Arial" charset="0"/>
                <a:cs typeface="Arial" charset="0"/>
              </a:rPr>
              <a:t>Reciprocal</a:t>
            </a:r>
            <a:endParaRPr lang="en-US" sz="1800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9862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Find the reciprocal of each fraction.</a:t>
            </a:r>
          </a:p>
          <a:p>
            <a:pPr eaLnBrk="1" hangingPunct="1"/>
            <a:endParaRPr lang="en-US" sz="12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  </a:t>
            </a:r>
          </a:p>
          <a:p>
            <a:pPr eaLnBrk="1" hangingPunct="1"/>
            <a:endParaRPr lang="en-US" smtClean="0">
              <a:solidFill>
                <a:srgbClr val="138677"/>
              </a:solidFill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</a:p>
          <a:p>
            <a:pPr eaLnBrk="1" hangingPunct="1"/>
            <a:endParaRPr lang="en-US" smtClean="0">
              <a:solidFill>
                <a:srgbClr val="138677"/>
              </a:solidFill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c.</a:t>
            </a:r>
          </a:p>
          <a:p>
            <a:pPr eaLnBrk="1" hangingPunct="1"/>
            <a:endParaRPr lang="en-US" smtClean="0">
              <a:solidFill>
                <a:srgbClr val="138677"/>
              </a:solidFill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d.</a:t>
            </a:r>
            <a:r>
              <a:rPr lang="en-US" smtClean="0">
                <a:latin typeface="Arial" charset="0"/>
                <a:cs typeface="Arial" charset="0"/>
              </a:rPr>
              <a:t>  2 		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7- </a:t>
            </a:r>
            <a:fld id="{92DA17DF-3783-446B-93F6-A4BCFD101532}" type="slidenum">
              <a:rPr lang="en-US"/>
              <a:pPr>
                <a:defRPr/>
              </a:pPr>
              <a:t>23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2060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Finding Reciprocals</a:t>
            </a:r>
          </a:p>
        </p:txBody>
      </p:sp>
      <p:sp>
        <p:nvSpPr>
          <p:cNvPr id="1037" name="TextBox 22"/>
          <p:cNvSpPr txBox="1">
            <a:spLocks noChangeArrowheads="1"/>
          </p:cNvSpPr>
          <p:nvPr/>
        </p:nvSpPr>
        <p:spPr bwMode="auto">
          <a:xfrm>
            <a:off x="1447800" y="1949450"/>
            <a:ext cx="541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The reciprocal is </a:t>
            </a:r>
            <a:endParaRPr lang="en-US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873125" y="1752600"/>
          <a:ext cx="33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752600"/>
                        <a:ext cx="33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846138" y="2743200"/>
          <a:ext cx="33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743200"/>
                        <a:ext cx="33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811588" y="1752600"/>
          <a:ext cx="4397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752600"/>
                        <a:ext cx="4397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2"/>
          <p:cNvSpPr txBox="1">
            <a:spLocks noChangeArrowheads="1"/>
          </p:cNvSpPr>
          <p:nvPr/>
        </p:nvSpPr>
        <p:spPr bwMode="auto">
          <a:xfrm>
            <a:off x="1546225" y="2940050"/>
            <a:ext cx="541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The reciprocal is </a:t>
            </a:r>
            <a:endParaRPr lang="en-US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3908425" y="2743200"/>
          <a:ext cx="4397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743200"/>
                        <a:ext cx="4397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846138" y="3781425"/>
          <a:ext cx="33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781425"/>
                        <a:ext cx="33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2"/>
          <p:cNvSpPr txBox="1">
            <a:spLocks noChangeArrowheads="1"/>
          </p:cNvSpPr>
          <p:nvPr/>
        </p:nvSpPr>
        <p:spPr bwMode="auto">
          <a:xfrm>
            <a:off x="1546225" y="3978275"/>
            <a:ext cx="5410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The reciprocal is </a:t>
            </a:r>
            <a:endParaRPr lang="en-US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27" name="Object 23"/>
          <p:cNvGraphicFramePr>
            <a:graphicFrameLocks noChangeAspect="1"/>
          </p:cNvGraphicFramePr>
          <p:nvPr/>
        </p:nvGraphicFramePr>
        <p:xfrm>
          <a:off x="3908425" y="3781425"/>
          <a:ext cx="4397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3781425"/>
                        <a:ext cx="4397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2"/>
          <p:cNvSpPr txBox="1">
            <a:spLocks noChangeArrowheads="1"/>
          </p:cNvSpPr>
          <p:nvPr/>
        </p:nvSpPr>
        <p:spPr bwMode="auto">
          <a:xfrm>
            <a:off x="1573213" y="5005388"/>
            <a:ext cx="5410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The reciprocal is </a:t>
            </a:r>
            <a:endParaRPr lang="en-US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30" name="Object 25"/>
          <p:cNvGraphicFramePr>
            <a:graphicFrameLocks noChangeAspect="1"/>
          </p:cNvGraphicFramePr>
          <p:nvPr/>
        </p:nvGraphicFramePr>
        <p:xfrm>
          <a:off x="3948113" y="4808538"/>
          <a:ext cx="412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15" imgW="190440" imgH="393480" progId="Equation.DSMT4">
                  <p:embed/>
                </p:oleObj>
              </mc:Choice>
              <mc:Fallback>
                <p:oleObj name="Equation" r:id="rId15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808538"/>
                        <a:ext cx="4127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1567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22" grpId="0"/>
      <p:bldP spid="26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/>
          </p:cNvSpPr>
          <p:nvPr/>
        </p:nvSpPr>
        <p:spPr>
          <a:xfrm>
            <a:off x="7010400" y="6508750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>
              <a:defRPr/>
            </a:pPr>
            <a:r>
              <a:rPr lang="en-US" sz="1200" dirty="0">
                <a:solidFill>
                  <a:schemeClr val="tx1">
                    <a:tint val="75000"/>
                  </a:schemeClr>
                </a:solidFill>
              </a:rPr>
              <a:t>Slide 2.7- </a:t>
            </a:r>
            <a:fld id="{A1CA0977-BDA1-415B-A7E4-FF42965A9392}" type="slidenum">
              <a:rPr lang="en-US" sz="1200">
                <a:solidFill>
                  <a:schemeClr val="tx1">
                    <a:tint val="75000"/>
                  </a:schemeClr>
                </a:solidFill>
              </a:rPr>
              <a:pPr algn="r">
                <a:defRPr/>
              </a:pPr>
              <a:t>24</a:t>
            </a:fld>
            <a:endParaRPr lang="en-CA" sz="1200" dirty="0">
              <a:solidFill>
                <a:schemeClr val="tx1">
                  <a:tint val="75000"/>
                </a:schemeClr>
              </a:solidFill>
            </a:endParaRP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2286000"/>
            <a:ext cx="87249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3252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Divide. Write answers in lowest terms and as mixed numbers where possible.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sz="1200" dirty="0" smtClean="0"/>
          </a:p>
          <a:p>
            <a:pPr marL="514350" indent="-514350" eaLnBrk="1" hangingPunct="1">
              <a:defRPr/>
            </a:pPr>
            <a:endParaRPr lang="en-US" dirty="0" smtClean="0"/>
          </a:p>
        </p:txBody>
      </p:sp>
      <p:sp>
        <p:nvSpPr>
          <p:cNvPr id="3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7- </a:t>
            </a:r>
            <a:fld id="{E49BC54C-0DBC-42C7-9F73-90EC8416E21C}" type="slidenum">
              <a:rPr lang="en-US"/>
              <a:pPr>
                <a:defRPr/>
              </a:pPr>
              <a:t>25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3083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Dividing One Fraction by Another</a:t>
            </a:r>
          </a:p>
        </p:txBody>
      </p:sp>
      <p:sp>
        <p:nvSpPr>
          <p:cNvPr id="1037" name="TextBox 22"/>
          <p:cNvSpPr txBox="1">
            <a:spLocks noChangeArrowheads="1"/>
          </p:cNvSpPr>
          <p:nvPr/>
        </p:nvSpPr>
        <p:spPr bwMode="auto">
          <a:xfrm>
            <a:off x="609600" y="2819400"/>
            <a:ext cx="790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The reciprocal of </a:t>
            </a:r>
            <a:endParaRPr lang="en-US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527050" y="1968500"/>
          <a:ext cx="87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968500"/>
                        <a:ext cx="87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649288" y="4254500"/>
          <a:ext cx="1865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4254500"/>
                        <a:ext cx="1865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9"/>
          <p:cNvGrpSpPr>
            <a:grpSpLocks/>
          </p:cNvGrpSpPr>
          <p:nvPr/>
        </p:nvGrpSpPr>
        <p:grpSpPr bwMode="auto">
          <a:xfrm flipV="1">
            <a:off x="1295400" y="3757613"/>
            <a:ext cx="1066800" cy="433387"/>
            <a:chOff x="2158000" y="5208648"/>
            <a:chExt cx="1484281" cy="658752"/>
          </a:xfrm>
        </p:grpSpPr>
        <p:cxnSp>
          <p:nvCxnSpPr>
            <p:cNvPr id="39" name="Straight Connector 38"/>
            <p:cNvCxnSpPr/>
            <p:nvPr/>
          </p:nvCxnSpPr>
          <p:spPr>
            <a:xfrm rot="5400000">
              <a:off x="1835863" y="5530785"/>
              <a:ext cx="644274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2158000" y="5850510"/>
              <a:ext cx="1484281" cy="2412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5400000" flipH="1" flipV="1">
              <a:off x="3425110" y="5650229"/>
              <a:ext cx="434342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1069975" y="5105400"/>
            <a:ext cx="1096963" cy="661988"/>
            <a:chOff x="2615399" y="5435337"/>
            <a:chExt cx="1957396" cy="661458"/>
          </a:xfrm>
        </p:grpSpPr>
        <p:cxnSp>
          <p:nvCxnSpPr>
            <p:cNvPr id="52" name="Straight Connector 51"/>
            <p:cNvCxnSpPr/>
            <p:nvPr/>
          </p:nvCxnSpPr>
          <p:spPr>
            <a:xfrm rot="5400000">
              <a:off x="2286087" y="5764649"/>
              <a:ext cx="661458" cy="2834"/>
            </a:xfrm>
            <a:prstGeom prst="line">
              <a:avLst/>
            </a:prstGeom>
            <a:ln>
              <a:solidFill>
                <a:srgbClr val="FF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2618233" y="6080933"/>
              <a:ext cx="1954562" cy="142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 flipH="1" flipV="1">
              <a:off x="4240649" y="5764649"/>
              <a:ext cx="661458" cy="283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046413" y="2611438"/>
          <a:ext cx="1177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611438"/>
                        <a:ext cx="1177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2"/>
          <p:cNvSpPr txBox="1">
            <a:spLocks noChangeArrowheads="1"/>
          </p:cNvSpPr>
          <p:nvPr/>
        </p:nvSpPr>
        <p:spPr bwMode="auto">
          <a:xfrm>
            <a:off x="1295400" y="3462338"/>
            <a:ext cx="1371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FF"/>
                </a:solidFill>
                <a:latin typeface="Arial" charset="0"/>
                <a:cs typeface="Arial" charset="0"/>
              </a:rPr>
              <a:t>Reciprocals</a:t>
            </a:r>
            <a:endParaRPr lang="en-US" sz="1600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32" name="TextBox 22"/>
          <p:cNvSpPr txBox="1">
            <a:spLocks noChangeArrowheads="1"/>
          </p:cNvSpPr>
          <p:nvPr/>
        </p:nvSpPr>
        <p:spPr bwMode="auto">
          <a:xfrm>
            <a:off x="649288" y="5767388"/>
            <a:ext cx="30845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latin typeface="Arial" charset="0"/>
                <a:cs typeface="Arial" charset="0"/>
              </a:rPr>
              <a:t>Change division to multiplication</a:t>
            </a:r>
            <a:endParaRPr lang="en-US" sz="1600">
              <a:solidFill>
                <a:srgbClr val="FF0000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5410200" y="3036888"/>
          <a:ext cx="18653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36888"/>
                        <a:ext cx="18653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6938963" y="3063875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6515100" y="34925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858000" y="2852738"/>
            <a:ext cx="33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350000" y="3703638"/>
            <a:ext cx="33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1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6240463" y="4071938"/>
          <a:ext cx="8778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071938"/>
                        <a:ext cx="8778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6324600" y="5075238"/>
          <a:ext cx="603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75238"/>
                        <a:ext cx="603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3707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27" grpId="0"/>
      <p:bldP spid="32" grpId="0"/>
      <p:bldP spid="38" grpId="0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Divide</a:t>
            </a:r>
          </a:p>
          <a:p>
            <a:pPr eaLnBrk="1" hangingPunct="1"/>
            <a:endParaRPr lang="en-US" sz="1200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7- </a:t>
            </a:r>
            <a:fld id="{BEE67320-5A5F-4902-9DC7-2DC4F543F04A}" type="slidenum">
              <a:rPr lang="en-US"/>
              <a:pPr>
                <a:defRPr/>
              </a:pPr>
              <a:t>26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993637"/>
              </p:ext>
            </p:extLst>
          </p:nvPr>
        </p:nvGraphicFramePr>
        <p:xfrm>
          <a:off x="1604963" y="831850"/>
          <a:ext cx="487362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quation" r:id="rId3" imgW="152280" imgH="431640" progId="Equation.DSMT4">
                  <p:embed/>
                </p:oleObj>
              </mc:Choice>
              <mc:Fallback>
                <p:oleObj name="Equation" r:id="rId3" imgW="15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831850"/>
                        <a:ext cx="487362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3983038" y="1822450"/>
          <a:ext cx="11239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1822450"/>
                        <a:ext cx="11239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3983038" y="2854325"/>
          <a:ext cx="101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854325"/>
                        <a:ext cx="101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079875" y="4027488"/>
          <a:ext cx="904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027488"/>
                        <a:ext cx="904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722813" y="5046663"/>
          <a:ext cx="7683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5046663"/>
                        <a:ext cx="7683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Dividing One Fraction by Another</a:t>
            </a:r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3505200" y="1822450"/>
          <a:ext cx="33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13" imgW="152280" imgH="431640" progId="Equation.DSMT4">
                  <p:embed/>
                </p:oleObj>
              </mc:Choice>
              <mc:Fallback>
                <p:oleObj name="Equation" r:id="rId13" imgW="15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22450"/>
                        <a:ext cx="33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4619625" y="28702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238625" y="3352800"/>
            <a:ext cx="381000" cy="304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899025" y="2806700"/>
            <a:ext cx="33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079875" y="3657600"/>
            <a:ext cx="33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4</a:t>
            </a:r>
          </a:p>
        </p:txBody>
      </p:sp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4016375" y="5046663"/>
          <a:ext cx="603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14" imgW="279360" imgH="393480" progId="Equation.DSMT4">
                  <p:embed/>
                </p:oleObj>
              </mc:Choice>
              <mc:Fallback>
                <p:oleObj name="Equation" r:id="rId14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5046663"/>
                        <a:ext cx="603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7053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Divide. Write all answers in lowest terms and as whole or mixed numbers where possible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  <a:r>
              <a:rPr lang="en-US" smtClean="0">
                <a:latin typeface="Arial" charset="0"/>
                <a:cs typeface="Arial" charset="0"/>
              </a:rPr>
              <a:t>   </a:t>
            </a:r>
          </a:p>
          <a:p>
            <a:pPr eaLnBrk="1" hangingPunct="1"/>
            <a:endParaRPr lang="en-US" sz="1200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7- </a:t>
            </a:r>
            <a:fld id="{B2453499-61DE-4FB6-A56D-8E7B156F58C8}" type="slidenum">
              <a:rPr lang="en-US"/>
              <a:pPr>
                <a:defRPr/>
              </a:pPr>
              <a:t>27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5129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Dividing with a Whole Number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879475" y="2495550"/>
          <a:ext cx="8223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495550"/>
                        <a:ext cx="8223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362200" y="2667000"/>
            <a:ext cx="56689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Write 9 as 9/1. Use the reciprocal of ¼ which is 4/1. 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290638" y="4267200"/>
          <a:ext cx="18081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267200"/>
                        <a:ext cx="18081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124200" y="4287838"/>
          <a:ext cx="9604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87838"/>
                        <a:ext cx="9604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4057650" y="4305300"/>
          <a:ext cx="1481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305300"/>
                        <a:ext cx="14811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3161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z="1800" smtClean="0">
                <a:latin typeface="Arial" charset="0"/>
                <a:cs typeface="Arial" charset="0"/>
              </a:rPr>
              <a:t>Divide. Write all answers in lowest terms and as whole or mixed numbers where possible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smtClean="0">
                <a:latin typeface="Arial" charset="0"/>
                <a:cs typeface="Arial" charset="0"/>
              </a:rPr>
              <a:t>   </a:t>
            </a:r>
          </a:p>
          <a:p>
            <a:pPr eaLnBrk="1" hangingPunct="1"/>
            <a:endParaRPr lang="en-US" sz="1200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Slide 2.7- </a:t>
            </a:r>
            <a:fld id="{505D8B6B-BA93-46CB-A77D-5C19EA47A6C1}" type="slidenum">
              <a:rPr lang="en-US"/>
              <a:pPr>
                <a:defRPr/>
              </a:pPr>
              <a:t>28</a:t>
            </a:fld>
            <a:endParaRPr lang="en-CA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6153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Dividing with a Whole Number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879475" y="2133600"/>
          <a:ext cx="8223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133600"/>
                        <a:ext cx="8223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362200" y="2276475"/>
            <a:ext cx="5668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Write 4 as 4/1. The reciprocal of 4/1 is ¼. 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290638" y="4267200"/>
          <a:ext cx="18081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267200"/>
                        <a:ext cx="18081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124200" y="4287838"/>
          <a:ext cx="9604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87838"/>
                        <a:ext cx="9604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4191000" y="4305300"/>
          <a:ext cx="7683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05300"/>
                        <a:ext cx="7683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1669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(+ and -) Fra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9918E-B8EF-4C39-B3E8-62F8F588AB6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755716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Use a fraction to represent the shaded part of each figure. </a:t>
            </a: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smtClean="0">
                <a:latin typeface="Arial" charset="0"/>
                <a:cs typeface="Arial" charset="0"/>
              </a:rPr>
              <a:t>  	</a:t>
            </a:r>
            <a:r>
              <a:rPr lang="en-US" smtClean="0">
                <a:solidFill>
                  <a:srgbClr val="800080"/>
                </a:solidFill>
                <a:latin typeface="Arial" charset="0"/>
                <a:cs typeface="Arial" charset="0"/>
              </a:rPr>
              <a:t> </a:t>
            </a:r>
            <a:r>
              <a:rPr lang="en-US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7818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2.1- </a:t>
            </a:r>
            <a:fld id="{755F7704-0A15-49F2-A13B-BD7FA859CD3D}" type="slidenum">
              <a:rPr lang="en-US"/>
              <a:pPr>
                <a:defRPr/>
              </a:pPr>
              <a:t>3</a:t>
            </a:fld>
            <a:endParaRPr lang="en-CA" dirty="0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95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Representing Fractions Greater Than 1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200400" y="2133600"/>
            <a:ext cx="541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An area equal to 7 of the ¼ parts is shaded. Write this as </a:t>
            </a:r>
          </a:p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5097463" y="2957513"/>
          <a:ext cx="292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2957513"/>
                        <a:ext cx="2921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5462588" y="5189538"/>
          <a:ext cx="292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5189538"/>
                        <a:ext cx="2921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2260600"/>
            <a:ext cx="1058863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0" y="2260600"/>
            <a:ext cx="106521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4387850"/>
            <a:ext cx="1055688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4387850"/>
            <a:ext cx="10747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259138" y="4367213"/>
            <a:ext cx="541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An area equal to 8 of the 1/6 parts is shaded. Write this as </a:t>
            </a:r>
          </a:p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/>
          </p:cNvSpPr>
          <p:nvPr/>
        </p:nvSpPr>
        <p:spPr>
          <a:xfrm>
            <a:off x="7010400" y="6508750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>
              <a:defRPr/>
            </a:pPr>
            <a:r>
              <a:rPr lang="en-US" sz="1200" dirty="0">
                <a:solidFill>
                  <a:schemeClr val="tx1">
                    <a:tint val="75000"/>
                  </a:schemeClr>
                </a:solidFill>
              </a:rPr>
              <a:t>Slide 3.3- </a:t>
            </a:r>
            <a:fld id="{6DD013CC-0C10-4D4B-905C-C03E7164451E}" type="slidenum">
              <a:rPr lang="en-US" sz="1200">
                <a:solidFill>
                  <a:schemeClr val="tx1">
                    <a:tint val="75000"/>
                  </a:schemeClr>
                </a:solidFill>
              </a:rPr>
              <a:pPr algn="r">
                <a:defRPr/>
              </a:pPr>
              <a:t>30</a:t>
            </a:fld>
            <a:endParaRPr lang="en-CA" sz="1200" dirty="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22532" name="TextBox 6"/>
          <p:cNvSpPr txBox="1">
            <a:spLocks noChangeArrowheads="1"/>
          </p:cNvSpPr>
          <p:nvPr/>
        </p:nvSpPr>
        <p:spPr bwMode="auto">
          <a:xfrm>
            <a:off x="762000" y="1143000"/>
            <a:ext cx="7543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>
                <a:latin typeface="Arial" charset="0"/>
                <a:cs typeface="Arial" charset="0"/>
              </a:rPr>
              <a:t>To add unlike fractions, we must first change them to like fractions (fractions with the same denominator.)</a:t>
            </a: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74295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3137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5181600"/>
          </a:xfrm>
          <a:ln>
            <a:solidFill>
              <a:schemeClr val="bg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Add </a:t>
            </a:r>
          </a:p>
          <a:p>
            <a:pPr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</a:p>
          <a:p>
            <a:pPr marL="514350" indent="-514350"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3.3- </a:t>
            </a:r>
            <a:fld id="{9FFBE02F-B900-4F67-854B-AE1DA2FD2AB6}" type="slidenum">
              <a:rPr lang="en-US"/>
              <a:pPr>
                <a:defRPr/>
              </a:pPr>
              <a:t>31</a:t>
            </a:fld>
            <a:endParaRPr lang="en-CA" dirty="0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36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Adding Unlike Fractions</a:t>
            </a:r>
          </a:p>
        </p:txBody>
      </p:sp>
      <p:sp>
        <p:nvSpPr>
          <p:cNvPr id="2060" name="TextBox 22"/>
          <p:cNvSpPr txBox="1">
            <a:spLocks noChangeArrowheads="1"/>
          </p:cNvSpPr>
          <p:nvPr/>
        </p:nvSpPr>
        <p:spPr bwMode="auto">
          <a:xfrm>
            <a:off x="381000" y="1981200"/>
            <a:ext cx="792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  <a:cs typeface="Arial" charset="0"/>
              </a:rPr>
              <a:t>The least common multiple of 6 and 12 is 12.</a:t>
            </a:r>
          </a:p>
          <a:p>
            <a:pPr eaLnBrk="1" hangingPunct="1"/>
            <a:r>
              <a:rPr lang="en-US">
                <a:latin typeface="Arial" charset="0"/>
                <a:cs typeface="Arial" charset="0"/>
                <a:sym typeface="Symbol" pitchFamily="18" charset="2"/>
              </a:rPr>
              <a:t>Write the fractions as like fractions with a denominator of 12. This is the </a:t>
            </a:r>
            <a:r>
              <a:rPr lang="en-US" b="1" i="1">
                <a:latin typeface="Arial" charset="0"/>
                <a:cs typeface="Arial" charset="0"/>
                <a:sym typeface="Symbol" pitchFamily="18" charset="2"/>
              </a:rPr>
              <a:t>least common denominator (LCD)</a:t>
            </a:r>
            <a:r>
              <a:rPr lang="en-US">
                <a:latin typeface="Arial" charset="0"/>
                <a:cs typeface="Arial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1187450" y="1028700"/>
          <a:ext cx="1555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28700"/>
                        <a:ext cx="1555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797050" y="3263900"/>
          <a:ext cx="1011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263900"/>
                        <a:ext cx="10112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22"/>
          <p:cNvSpPr txBox="1">
            <a:spLocks noChangeArrowheads="1"/>
          </p:cNvSpPr>
          <p:nvPr/>
        </p:nvSpPr>
        <p:spPr bwMode="auto">
          <a:xfrm>
            <a:off x="577850" y="3203575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1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733800" y="3263900"/>
          <a:ext cx="1193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63900"/>
                        <a:ext cx="1193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4927600" y="3263900"/>
          <a:ext cx="7254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263900"/>
                        <a:ext cx="7254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2"/>
          <p:cNvSpPr txBox="1">
            <a:spLocks noChangeArrowheads="1"/>
          </p:cNvSpPr>
          <p:nvPr/>
        </p:nvSpPr>
        <p:spPr bwMode="auto">
          <a:xfrm>
            <a:off x="577850" y="44958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2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1797050" y="4557713"/>
          <a:ext cx="2333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57713"/>
                        <a:ext cx="2333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4130675" y="4557713"/>
          <a:ext cx="11160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557713"/>
                        <a:ext cx="11160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5440363" y="4557713"/>
          <a:ext cx="727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4557713"/>
                        <a:ext cx="7270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577850" y="57150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3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1" name="TextBox 22"/>
          <p:cNvSpPr txBox="1">
            <a:spLocks noChangeArrowheads="1"/>
          </p:cNvSpPr>
          <p:nvPr/>
        </p:nvSpPr>
        <p:spPr bwMode="auto">
          <a:xfrm>
            <a:off x="1797050" y="5715000"/>
            <a:ext cx="5822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Step 3 is not needed because the fraction is in lowest terms.</a:t>
            </a:r>
            <a:endParaRPr lang="en-US" sz="200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3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7337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45" grpId="0"/>
      <p:bldP spid="15" grpId="0"/>
      <p:bldP spid="19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914400"/>
            <a:ext cx="8288338" cy="5181600"/>
          </a:xfrm>
          <a:ln>
            <a:solidFill>
              <a:schemeClr val="bg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Add the fractions using the three steps. Simplify all answers.  </a:t>
            </a:r>
          </a:p>
          <a:p>
            <a:pPr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</a:p>
          <a:p>
            <a:pPr marL="514350" indent="-514350"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3.3- </a:t>
            </a:r>
            <a:fld id="{26856B67-B0E8-4846-B140-F415ACB184B9}" type="slidenum">
              <a:rPr lang="en-US"/>
              <a:pPr>
                <a:defRPr/>
              </a:pPr>
              <a:t>32</a:t>
            </a:fld>
            <a:endParaRPr lang="en-CA" dirty="0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2</a:t>
            </a:r>
          </a:p>
        </p:txBody>
      </p:sp>
      <p:sp>
        <p:nvSpPr>
          <p:cNvPr id="2058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Adding Fractions</a:t>
            </a:r>
          </a:p>
        </p:txBody>
      </p:sp>
      <p:sp>
        <p:nvSpPr>
          <p:cNvPr id="2060" name="TextBox 22"/>
          <p:cNvSpPr txBox="1">
            <a:spLocks noChangeArrowheads="1"/>
          </p:cNvSpPr>
          <p:nvPr/>
        </p:nvSpPr>
        <p:spPr bwMode="auto">
          <a:xfrm>
            <a:off x="2193925" y="2009775"/>
            <a:ext cx="601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The least common multiple of 4 and 8 is 8. </a:t>
            </a:r>
            <a:endParaRPr lang="en-US" sz="200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45" name="TextBox 22"/>
          <p:cNvSpPr txBox="1">
            <a:spLocks noChangeArrowheads="1"/>
          </p:cNvSpPr>
          <p:nvPr/>
        </p:nvSpPr>
        <p:spPr bwMode="auto">
          <a:xfrm>
            <a:off x="577850" y="2667000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1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15" name="TextBox 22"/>
          <p:cNvSpPr txBox="1">
            <a:spLocks noChangeArrowheads="1"/>
          </p:cNvSpPr>
          <p:nvPr/>
        </p:nvSpPr>
        <p:spPr bwMode="auto">
          <a:xfrm>
            <a:off x="577850" y="38862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2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2024063" y="4157663"/>
          <a:ext cx="17637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157663"/>
                        <a:ext cx="17637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0696"/>
              </p:ext>
            </p:extLst>
          </p:nvPr>
        </p:nvGraphicFramePr>
        <p:xfrm>
          <a:off x="1981200" y="1331595"/>
          <a:ext cx="830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31595"/>
                        <a:ext cx="8302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3925888" y="4157663"/>
          <a:ext cx="571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157663"/>
                        <a:ext cx="571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577850" y="5410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3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1" name="TextBox 22"/>
          <p:cNvSpPr txBox="1">
            <a:spLocks noChangeArrowheads="1"/>
          </p:cNvSpPr>
          <p:nvPr/>
        </p:nvSpPr>
        <p:spPr bwMode="auto">
          <a:xfrm>
            <a:off x="1797050" y="5410200"/>
            <a:ext cx="5822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Step 3 is not needed because the fraction is in lowest terms.</a:t>
            </a:r>
            <a:endParaRPr lang="en-US" sz="2000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024063" y="2727325"/>
          <a:ext cx="830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727325"/>
                        <a:ext cx="8302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008313" y="2727325"/>
          <a:ext cx="1063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727325"/>
                        <a:ext cx="1063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3443288" y="2428875"/>
            <a:ext cx="3365500" cy="284163"/>
            <a:chOff x="3444081" y="2429604"/>
            <a:chExt cx="3364405" cy="283425"/>
          </a:xfrm>
        </p:grpSpPr>
        <p:sp>
          <p:nvSpPr>
            <p:cNvPr id="2066" name="TextBox 22"/>
            <p:cNvSpPr txBox="1">
              <a:spLocks noChangeArrowheads="1"/>
            </p:cNvSpPr>
            <p:nvPr/>
          </p:nvSpPr>
          <p:spPr bwMode="auto">
            <a:xfrm>
              <a:off x="4817268" y="2436030"/>
              <a:ext cx="199121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200">
                  <a:solidFill>
                    <a:srgbClr val="0000FF"/>
                  </a:solidFill>
                  <a:latin typeface="Arial" charset="0"/>
                  <a:cs typeface="Arial" charset="0"/>
                </a:rPr>
                <a:t>Rewritten as like fractions</a:t>
              </a:r>
              <a:endParaRPr lang="en-US" sz="120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rot="5400000">
              <a:off x="3328497" y="2546772"/>
              <a:ext cx="232756" cy="158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auto">
            <a:xfrm>
              <a:off x="3444081" y="2431188"/>
              <a:ext cx="1372740" cy="1583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 bwMode="auto">
            <a:xfrm rot="5400000">
              <a:off x="3833157" y="2545189"/>
              <a:ext cx="232757" cy="158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5066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45" grpId="0"/>
      <p:bldP spid="15" grpId="0"/>
      <p:bldP spid="19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831850"/>
            <a:ext cx="8288338" cy="5492750"/>
          </a:xfrm>
          <a:ln>
            <a:solidFill>
              <a:schemeClr val="bg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Subtract. Simplify all answers.</a:t>
            </a:r>
          </a:p>
          <a:p>
            <a:pPr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</a:p>
          <a:p>
            <a:pPr marL="514350" indent="-514350"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3.3- </a:t>
            </a:r>
            <a:fld id="{E8BAB6DC-1618-4CF6-B35A-F2DEFACE535A}" type="slidenum">
              <a:rPr lang="en-US"/>
              <a:pPr>
                <a:defRPr/>
              </a:pPr>
              <a:t>33</a:t>
            </a:fld>
            <a:endParaRPr lang="en-CA" dirty="0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4107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ubtracting Unlike Fractions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822450" y="2346325"/>
          <a:ext cx="958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346325"/>
                        <a:ext cx="958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22"/>
          <p:cNvSpPr txBox="1">
            <a:spLocks noChangeArrowheads="1"/>
          </p:cNvSpPr>
          <p:nvPr/>
        </p:nvSpPr>
        <p:spPr bwMode="auto">
          <a:xfrm>
            <a:off x="577850" y="2286000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1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781300" y="2346325"/>
          <a:ext cx="1374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346325"/>
                        <a:ext cx="13747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2"/>
          <p:cNvSpPr txBox="1">
            <a:spLocks noChangeArrowheads="1"/>
          </p:cNvSpPr>
          <p:nvPr/>
        </p:nvSpPr>
        <p:spPr bwMode="auto">
          <a:xfrm>
            <a:off x="577850" y="39116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2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577850" y="5159375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3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1" name="TextBox 22"/>
          <p:cNvSpPr txBox="1">
            <a:spLocks noChangeArrowheads="1"/>
          </p:cNvSpPr>
          <p:nvPr/>
        </p:nvSpPr>
        <p:spPr bwMode="auto">
          <a:xfrm>
            <a:off x="1797050" y="5159375"/>
            <a:ext cx="5822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Step 3 is not needed because the fraction is in lowest terms.</a:t>
            </a:r>
            <a:endParaRPr lang="en-US" sz="2000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77850" y="1447800"/>
          <a:ext cx="9604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447800"/>
                        <a:ext cx="9604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2" name="Group 26"/>
          <p:cNvGrpSpPr>
            <a:grpSpLocks/>
          </p:cNvGrpSpPr>
          <p:nvPr/>
        </p:nvGrpSpPr>
        <p:grpSpPr bwMode="auto">
          <a:xfrm>
            <a:off x="3244850" y="1905000"/>
            <a:ext cx="4375150" cy="392113"/>
            <a:chOff x="2044" y="1200"/>
            <a:chExt cx="2756" cy="247"/>
          </a:xfrm>
        </p:grpSpPr>
        <p:sp>
          <p:nvSpPr>
            <p:cNvPr id="4116" name="TextBox 22"/>
            <p:cNvSpPr txBox="1">
              <a:spLocks noChangeArrowheads="1"/>
            </p:cNvSpPr>
            <p:nvPr/>
          </p:nvSpPr>
          <p:spPr bwMode="auto">
            <a:xfrm>
              <a:off x="2909" y="1200"/>
              <a:ext cx="18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FF"/>
                  </a:solidFill>
                  <a:latin typeface="Arial" charset="0"/>
                  <a:cs typeface="Arial" charset="0"/>
                </a:rPr>
                <a:t>Rewritten as like fractions</a:t>
              </a:r>
              <a:endParaRPr lang="en-US" sz="180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rot="5400000">
              <a:off x="1971" y="1373"/>
              <a:ext cx="147" cy="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auto">
            <a:xfrm>
              <a:off x="2044" y="1300"/>
              <a:ext cx="865" cy="1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 bwMode="auto">
            <a:xfrm rot="5400000">
              <a:off x="2375" y="1372"/>
              <a:ext cx="147" cy="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024063" y="3838575"/>
          <a:ext cx="11160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838575"/>
                        <a:ext cx="11160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159125" y="3848100"/>
          <a:ext cx="1166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848100"/>
                        <a:ext cx="11668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325938" y="3848100"/>
          <a:ext cx="7254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3848100"/>
                        <a:ext cx="7254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Brace 27"/>
          <p:cNvSpPr/>
          <p:nvPr/>
        </p:nvSpPr>
        <p:spPr>
          <a:xfrm rot="5400000">
            <a:off x="3829050" y="3324225"/>
            <a:ext cx="228600" cy="800100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713038" y="3290888"/>
            <a:ext cx="284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  <a:latin typeface="Arial" charset="0"/>
                <a:cs typeface="Arial" charset="0"/>
              </a:rPr>
              <a:t>Subtract numerators.</a:t>
            </a:r>
            <a:endParaRPr lang="en-US" sz="1800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5274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5" grpId="0"/>
      <p:bldP spid="19" grpId="0"/>
      <p:bldP spid="21" grpId="0"/>
      <p:bldP spid="28" grpId="0" animBg="1"/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831850"/>
            <a:ext cx="8288338" cy="5492750"/>
          </a:xfrm>
          <a:ln>
            <a:solidFill>
              <a:schemeClr val="bg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Subtract. Simplify all answers.</a:t>
            </a:r>
          </a:p>
          <a:p>
            <a:pPr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</a:p>
          <a:p>
            <a:pPr marL="514350" indent="-514350"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3.3- </a:t>
            </a:r>
            <a:fld id="{ADBCE772-69FA-461D-8710-8CCF3F1FFF2D}" type="slidenum">
              <a:rPr lang="en-US"/>
              <a:pPr>
                <a:defRPr/>
              </a:pPr>
              <a:t>34</a:t>
            </a:fld>
            <a:endParaRPr lang="en-CA" dirty="0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5132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64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Subtracting Unlike Fractions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887538" y="2346325"/>
          <a:ext cx="8286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346325"/>
                        <a:ext cx="8286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22"/>
          <p:cNvSpPr txBox="1">
            <a:spLocks noChangeArrowheads="1"/>
          </p:cNvSpPr>
          <p:nvPr/>
        </p:nvSpPr>
        <p:spPr bwMode="auto">
          <a:xfrm>
            <a:off x="577850" y="2286000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1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922588" y="2346325"/>
          <a:ext cx="1090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346325"/>
                        <a:ext cx="10906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2"/>
          <p:cNvSpPr txBox="1">
            <a:spLocks noChangeArrowheads="1"/>
          </p:cNvSpPr>
          <p:nvPr/>
        </p:nvSpPr>
        <p:spPr bwMode="auto">
          <a:xfrm>
            <a:off x="577850" y="39116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2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577850" y="5159375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 i="1">
                <a:latin typeface="Arial" charset="0"/>
                <a:cs typeface="Arial" charset="0"/>
              </a:rPr>
              <a:t>Step 3</a:t>
            </a:r>
            <a:endParaRPr lang="en-US" b="1" i="1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42938" y="1447800"/>
          <a:ext cx="830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447800"/>
                        <a:ext cx="8302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6" name="Group 26"/>
          <p:cNvGrpSpPr>
            <a:grpSpLocks/>
          </p:cNvGrpSpPr>
          <p:nvPr/>
        </p:nvGrpSpPr>
        <p:grpSpPr bwMode="auto">
          <a:xfrm>
            <a:off x="3327400" y="1905000"/>
            <a:ext cx="4749800" cy="392113"/>
            <a:chOff x="2096" y="1200"/>
            <a:chExt cx="2992" cy="247"/>
          </a:xfrm>
        </p:grpSpPr>
        <p:sp>
          <p:nvSpPr>
            <p:cNvPr id="5140" name="TextBox 22"/>
            <p:cNvSpPr txBox="1">
              <a:spLocks noChangeArrowheads="1"/>
            </p:cNvSpPr>
            <p:nvPr/>
          </p:nvSpPr>
          <p:spPr bwMode="auto">
            <a:xfrm>
              <a:off x="2961" y="1200"/>
              <a:ext cx="2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FF"/>
                  </a:solidFill>
                  <a:latin typeface="Arial" charset="0"/>
                  <a:cs typeface="Arial" charset="0"/>
                </a:rPr>
                <a:t>Rewritten as like fractions</a:t>
              </a:r>
              <a:endParaRPr lang="en-US" sz="180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rot="5400000">
              <a:off x="2023" y="1373"/>
              <a:ext cx="147" cy="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auto">
            <a:xfrm>
              <a:off x="2096" y="1300"/>
              <a:ext cx="865" cy="1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 bwMode="auto">
            <a:xfrm rot="5400000">
              <a:off x="2356" y="1372"/>
              <a:ext cx="147" cy="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166938" y="3838575"/>
          <a:ext cx="830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838575"/>
                        <a:ext cx="8302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062288" y="3911600"/>
          <a:ext cx="960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911600"/>
                        <a:ext cx="9604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192588" y="3894138"/>
          <a:ext cx="5699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3894138"/>
                        <a:ext cx="5699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Brace 27"/>
          <p:cNvSpPr/>
          <p:nvPr/>
        </p:nvSpPr>
        <p:spPr>
          <a:xfrm rot="5400000">
            <a:off x="3576638" y="3554412"/>
            <a:ext cx="228600" cy="587375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590800" y="3367088"/>
            <a:ext cx="251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  <a:latin typeface="Arial" charset="0"/>
                <a:cs typeface="Arial" charset="0"/>
              </a:rPr>
              <a:t>Subtract numerators.</a:t>
            </a:r>
            <a:endParaRPr lang="en-US" sz="1800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887538" y="5029200"/>
          <a:ext cx="25384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15" imgW="1244520" imgH="393480" progId="Equation.DSMT4">
                  <p:embed/>
                </p:oleObj>
              </mc:Choice>
              <mc:Fallback>
                <p:oleObj name="Equation" r:id="rId15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5029200"/>
                        <a:ext cx="25384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0827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5" grpId="0"/>
      <p:bldP spid="19" grpId="0"/>
      <p:bldP spid="28" grpId="0" animBg="1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2834640"/>
                <a:ext cx="8229600" cy="4389120"/>
              </a:xfrm>
            </p:spPr>
            <p:txBody>
              <a:bodyPr/>
              <a:lstStyle/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    </m:t>
                    </m:r>
                  </m:oMath>
                </a14:m>
                <a:endParaRPr lang="en-US" sz="3600" dirty="0"/>
              </a:p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2834640"/>
                <a:ext cx="8229600" cy="438912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6F42492D-F4F2-46DA-9640-277FE6AB501F}" type="slidenum">
              <a:rPr lang="en-US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5172798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y these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    </m:t>
                    </m:r>
                  </m:oMath>
                </a14:m>
                <a:endParaRPr lang="en-US" sz="3600" dirty="0"/>
              </a:p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3600" dirty="0"/>
              </a:p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endParaRPr lang="en-US" sz="3600" dirty="0"/>
              </a:p>
              <a:p>
                <a:pPr marL="514350" lvl="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6F42492D-F4F2-46DA-9640-277FE6AB501F}" type="slidenum">
              <a:rPr lang="en-US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9307690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w</a:t>
            </a:r>
            <a:r>
              <a:rPr lang="en-US" dirty="0" smtClean="0"/>
              <a:t> Section 1.2 </a:t>
            </a:r>
            <a:r>
              <a:rPr lang="en-US" dirty="0" err="1" smtClean="0"/>
              <a:t>Pg</a:t>
            </a:r>
            <a:r>
              <a:rPr lang="en-US" dirty="0" smtClean="0"/>
              <a:t> 3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-5,7-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6F42492D-F4F2-46DA-9640-277FE6AB501F}" type="slidenum">
              <a:rPr lang="en-US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653676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n the fraction ¾, the number 3 is the </a:t>
            </a:r>
            <a:r>
              <a:rPr 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numerator</a:t>
            </a:r>
            <a:r>
              <a:rPr lang="en-US" smtClean="0">
                <a:latin typeface="Arial" charset="0"/>
                <a:cs typeface="Arial" charset="0"/>
              </a:rPr>
              <a:t> and the 4 is the </a:t>
            </a:r>
            <a:r>
              <a:rPr lang="en-US" smtClean="0">
                <a:solidFill>
                  <a:srgbClr val="0000FF"/>
                </a:solidFill>
                <a:latin typeface="Arial" charset="0"/>
                <a:cs typeface="Arial" charset="0"/>
              </a:rPr>
              <a:t>denominator</a:t>
            </a:r>
            <a:r>
              <a:rPr lang="en-US" smtClean="0">
                <a:latin typeface="Arial" charset="0"/>
                <a:cs typeface="Arial" charset="0"/>
              </a:rPr>
              <a:t>. The bar between the numerator and the denominator is the </a:t>
            </a:r>
            <a:r>
              <a:rPr lang="en-US" i="1" smtClean="0">
                <a:latin typeface="Arial" charset="0"/>
                <a:cs typeface="Arial" charset="0"/>
              </a:rPr>
              <a:t>fraction bar.</a:t>
            </a:r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2.1- </a:t>
            </a:r>
            <a:fld id="{369D6685-F587-4BEE-A1F7-D70BC4278793}" type="slidenum">
              <a:rPr lang="en-US"/>
              <a:pPr>
                <a:defRPr/>
              </a:pPr>
              <a:t>4</a:t>
            </a:fld>
            <a:endParaRPr lang="en-CA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375150" y="2590800"/>
          <a:ext cx="393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590800"/>
                        <a:ext cx="393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9"/>
          <p:cNvSpPr txBox="1">
            <a:spLocks noChangeArrowheads="1"/>
          </p:cNvSpPr>
          <p:nvPr/>
        </p:nvSpPr>
        <p:spPr bwMode="auto">
          <a:xfrm>
            <a:off x="5105400" y="25908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Numerator</a:t>
            </a:r>
          </a:p>
        </p:txBody>
      </p:sp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5181600" y="314483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Denominator</a:t>
            </a:r>
          </a:p>
        </p:txBody>
      </p:sp>
      <p:sp>
        <p:nvSpPr>
          <p:cNvPr id="8" name="TextBox 29"/>
          <p:cNvSpPr txBox="1">
            <a:spLocks noChangeArrowheads="1"/>
          </p:cNvSpPr>
          <p:nvPr/>
        </p:nvSpPr>
        <p:spPr bwMode="auto">
          <a:xfrm>
            <a:off x="1905000" y="2819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B050"/>
                </a:solidFill>
              </a:rPr>
              <a:t>Fraction bar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657600" y="3116263"/>
            <a:ext cx="717550" cy="1587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6" idx="1"/>
          </p:cNvCxnSpPr>
          <p:nvPr/>
        </p:nvCxnSpPr>
        <p:spPr>
          <a:xfrm rot="10800000">
            <a:off x="4768850" y="2817813"/>
            <a:ext cx="336550" cy="158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>
            <a:off x="4845050" y="3429000"/>
            <a:ext cx="336550" cy="158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4267200"/>
            <a:ext cx="7667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Identify the numerator and denominator in each fraction. </a:t>
            </a: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smtClean="0">
                <a:latin typeface="Arial" charset="0"/>
                <a:cs typeface="Arial" charset="0"/>
              </a:rPr>
              <a:t>  	</a:t>
            </a:r>
            <a:r>
              <a:rPr lang="en-US" smtClean="0">
                <a:solidFill>
                  <a:srgbClr val="800080"/>
                </a:solidFill>
                <a:latin typeface="Arial" charset="0"/>
                <a:cs typeface="Arial" charset="0"/>
              </a:rPr>
              <a:t> </a:t>
            </a:r>
            <a:r>
              <a:rPr lang="en-US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7818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2.1- </a:t>
            </a:r>
            <a:fld id="{E519E8D4-A459-4A61-B389-0F66E1E5290B}" type="slidenum">
              <a:rPr lang="en-US"/>
              <a:pPr>
                <a:defRPr/>
              </a:pPr>
              <a:t>5</a:t>
            </a:fld>
            <a:endParaRPr lang="en-CA" dirty="0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3</a:t>
            </a:r>
          </a:p>
        </p:txBody>
      </p:sp>
      <p:sp>
        <p:nvSpPr>
          <p:cNvPr id="4105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9500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Identifying Numerators and Denominator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965200" y="2133600"/>
          <a:ext cx="2921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133600"/>
                        <a:ext cx="2921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965200" y="4038600"/>
          <a:ext cx="2921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038600"/>
                        <a:ext cx="2921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9"/>
          <p:cNvSpPr txBox="1">
            <a:spLocks noChangeArrowheads="1"/>
          </p:cNvSpPr>
          <p:nvPr/>
        </p:nvSpPr>
        <p:spPr bwMode="auto">
          <a:xfrm>
            <a:off x="4146550" y="213360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Numerator</a:t>
            </a:r>
          </a:p>
        </p:txBody>
      </p:sp>
      <p:sp>
        <p:nvSpPr>
          <p:cNvPr id="17" name="TextBox 29"/>
          <p:cNvSpPr txBox="1">
            <a:spLocks noChangeArrowheads="1"/>
          </p:cNvSpPr>
          <p:nvPr/>
        </p:nvSpPr>
        <p:spPr bwMode="auto">
          <a:xfrm>
            <a:off x="4146550" y="259080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Denominator</a:t>
            </a:r>
          </a:p>
        </p:txBody>
      </p:sp>
      <p:cxnSp>
        <p:nvCxnSpPr>
          <p:cNvPr id="18" name="Straight Arrow Connector 17"/>
          <p:cNvCxnSpPr>
            <a:stCxn id="16" idx="1"/>
          </p:cNvCxnSpPr>
          <p:nvPr/>
        </p:nvCxnSpPr>
        <p:spPr>
          <a:xfrm rot="10800000">
            <a:off x="3810000" y="2362200"/>
            <a:ext cx="33655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3810000" y="2874963"/>
            <a:ext cx="336550" cy="158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505200" y="2219325"/>
          <a:ext cx="2921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19325"/>
                        <a:ext cx="2921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9"/>
          <p:cNvSpPr txBox="1">
            <a:spLocks noChangeArrowheads="1"/>
          </p:cNvSpPr>
          <p:nvPr/>
        </p:nvSpPr>
        <p:spPr bwMode="auto">
          <a:xfrm>
            <a:off x="4298950" y="433070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Numerator</a:t>
            </a:r>
          </a:p>
        </p:txBody>
      </p:sp>
      <p:sp>
        <p:nvSpPr>
          <p:cNvPr id="22" name="TextBox 29"/>
          <p:cNvSpPr txBox="1">
            <a:spLocks noChangeArrowheads="1"/>
          </p:cNvSpPr>
          <p:nvPr/>
        </p:nvSpPr>
        <p:spPr bwMode="auto">
          <a:xfrm>
            <a:off x="4298950" y="478790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Denominator</a:t>
            </a:r>
          </a:p>
        </p:txBody>
      </p:sp>
      <p:cxnSp>
        <p:nvCxnSpPr>
          <p:cNvPr id="25" name="Straight Arrow Connector 24"/>
          <p:cNvCxnSpPr>
            <a:stCxn id="21" idx="1"/>
          </p:cNvCxnSpPr>
          <p:nvPr/>
        </p:nvCxnSpPr>
        <p:spPr>
          <a:xfrm rot="10800000">
            <a:off x="3962400" y="4559300"/>
            <a:ext cx="336550" cy="31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3962400" y="5072063"/>
            <a:ext cx="336550" cy="158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505200" y="4411663"/>
          <a:ext cx="292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1663"/>
                        <a:ext cx="2921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143000" y="3505200"/>
          <a:ext cx="20669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20669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9"/>
          <p:cNvSpPr txBox="1">
            <a:spLocks noChangeArrowheads="1"/>
          </p:cNvSpPr>
          <p:nvPr/>
        </p:nvSpPr>
        <p:spPr bwMode="auto">
          <a:xfrm>
            <a:off x="990600" y="2890838"/>
            <a:ext cx="289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/>
              <a:t>Proper </a:t>
            </a:r>
            <a:r>
              <a:rPr lang="en-US" b="1">
                <a:latin typeface="Arial" charset="0"/>
                <a:cs typeface="Arial" charset="0"/>
              </a:rPr>
              <a:t>Fractions</a:t>
            </a:r>
          </a:p>
        </p:txBody>
      </p:sp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5029200" y="2890838"/>
            <a:ext cx="3044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="1">
                <a:latin typeface="Arial" charset="0"/>
                <a:cs typeface="Arial" charset="0"/>
              </a:rPr>
              <a:t>Improper Fractions</a:t>
            </a:r>
          </a:p>
        </p:txBody>
      </p:sp>
      <p:pic>
        <p:nvPicPr>
          <p:cNvPr id="51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7696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5094288" y="3657600"/>
          <a:ext cx="23939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657600"/>
                        <a:ext cx="23939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2.1- </a:t>
            </a:r>
            <a:fld id="{E925930B-4B6D-43EF-9308-F5F682A77066}" type="slidenum">
              <a:rPr lang="en-US"/>
              <a:pPr>
                <a:defRPr/>
              </a:pPr>
              <a:t>6</a:t>
            </a:fld>
            <a:endParaRPr lang="en-CA" dirty="0"/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143000"/>
            <a:ext cx="8288338" cy="495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a.</a:t>
            </a:r>
            <a:r>
              <a:rPr lang="en-US" smtClean="0">
                <a:latin typeface="Arial" charset="0"/>
                <a:cs typeface="Arial" charset="0"/>
              </a:rPr>
              <a:t>  Identify all proper fractions in this list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Proper fractions have a numerator that is smaller than the denominator. The proper fractions are shown below.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solidFill>
                  <a:srgbClr val="138677"/>
                </a:solidFill>
                <a:latin typeface="Arial" charset="0"/>
                <a:cs typeface="Arial" charset="0"/>
              </a:rPr>
              <a:t>b.</a:t>
            </a:r>
            <a:r>
              <a:rPr lang="en-US" smtClean="0">
                <a:latin typeface="Arial" charset="0"/>
                <a:cs typeface="Arial" charset="0"/>
              </a:rPr>
              <a:t>  Identify all the improper fractions in the list 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     above.</a:t>
            </a: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  	</a:t>
            </a:r>
            <a:r>
              <a:rPr lang="en-US" smtClean="0">
                <a:solidFill>
                  <a:srgbClr val="800080"/>
                </a:solidFill>
                <a:latin typeface="Arial" charset="0"/>
                <a:cs typeface="Arial" charset="0"/>
              </a:rPr>
              <a:t> </a:t>
            </a:r>
            <a:r>
              <a:rPr lang="en-US" smtClean="0">
                <a:latin typeface="Arial" charset="0"/>
                <a:cs typeface="Arial" charset="0"/>
              </a:rPr>
              <a:t>		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7818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2.1- </a:t>
            </a:r>
            <a:fld id="{CB9AEE7A-6CC4-48D7-8E79-DB58CC8A1B7D}" type="slidenum">
              <a:rPr lang="en-US"/>
              <a:pPr>
                <a:defRPr/>
              </a:pPr>
              <a:t>7</a:t>
            </a:fld>
            <a:endParaRPr lang="en-CA" dirty="0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80975" y="1588"/>
            <a:ext cx="1843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rallel</a:t>
            </a:r>
          </a:p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xample 4</a:t>
            </a:r>
          </a:p>
        </p:txBody>
      </p:sp>
      <p:sp>
        <p:nvSpPr>
          <p:cNvPr id="6152" name="TextBox 7"/>
          <p:cNvSpPr txBox="1">
            <a:spLocks noChangeArrowheads="1"/>
          </p:cNvSpPr>
          <p:nvPr/>
        </p:nvSpPr>
        <p:spPr bwMode="auto">
          <a:xfrm>
            <a:off x="2193925" y="139700"/>
            <a:ext cx="695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>
                <a:latin typeface="Arial" charset="0"/>
                <a:cs typeface="Arial" charset="0"/>
              </a:rPr>
              <a:t>Classifying Types of Fract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698625" y="1752600"/>
          <a:ext cx="45275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752600"/>
                        <a:ext cx="45275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3048000" y="3657600"/>
          <a:ext cx="23860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23860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819400" y="5105400"/>
          <a:ext cx="22161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05400"/>
                        <a:ext cx="22161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ular Callout 22"/>
          <p:cNvSpPr/>
          <p:nvPr/>
        </p:nvSpPr>
        <p:spPr>
          <a:xfrm>
            <a:off x="5638800" y="3649663"/>
            <a:ext cx="1752600" cy="762000"/>
          </a:xfrm>
          <a:prstGeom prst="wedgeRoundRectCallou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 proper fraction is less than 1.</a:t>
            </a:r>
          </a:p>
        </p:txBody>
      </p:sp>
      <p:sp>
        <p:nvSpPr>
          <p:cNvPr id="27" name="Rounded Rectangular Callout 26"/>
          <p:cNvSpPr/>
          <p:nvPr/>
        </p:nvSpPr>
        <p:spPr>
          <a:xfrm>
            <a:off x="5349875" y="5105400"/>
            <a:ext cx="1752600" cy="762000"/>
          </a:xfrm>
          <a:prstGeom prst="wedgeRoundRectCallou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 improper fraction is equal to or greater than 1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 Number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6F42492D-F4F2-46DA-9640-277FE6AB501F}" type="slidenum">
              <a:rPr lang="en-US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657490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Box 7"/>
          <p:cNvSpPr txBox="1">
            <a:spLocks noChangeArrowheads="1"/>
          </p:cNvSpPr>
          <p:nvPr/>
        </p:nvSpPr>
        <p:spPr bwMode="auto">
          <a:xfrm>
            <a:off x="190500" y="152400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="1" baseline="0">
                <a:latin typeface="Arial" charset="0"/>
                <a:cs typeface="Arial" charset="0"/>
              </a:rPr>
              <a:t>Writing a Mixed Number as an Improper Fraction</a:t>
            </a:r>
          </a:p>
        </p:txBody>
      </p:sp>
      <p:pic>
        <p:nvPicPr>
          <p:cNvPr id="1946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20800"/>
            <a:ext cx="8763000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68580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</a:rPr>
              <a:t>Slide 2.2- </a:t>
            </a:r>
            <a:fld id="{1741413A-0990-430F-A5C8-662491C427D0}" type="slidenum">
              <a:rPr lang="en-US" sz="1200" smtClean="0">
                <a:solidFill>
                  <a:srgbClr val="898989"/>
                </a:solidFill>
              </a:rPr>
              <a:pPr eaLnBrk="1" hangingPunct="1"/>
              <a:t>9</a:t>
            </a:fld>
            <a:endParaRPr lang="en-CA" sz="1200" smtClean="0">
              <a:solidFill>
                <a:srgbClr val="898989"/>
              </a:solidFill>
            </a:endParaRPr>
          </a:p>
        </p:txBody>
      </p:sp>
      <p:sp>
        <p:nvSpPr>
          <p:cNvPr id="19463" name="TextBox 7"/>
          <p:cNvSpPr txBox="1">
            <a:spLocks noChangeArrowheads="1"/>
          </p:cNvSpPr>
          <p:nvPr/>
        </p:nvSpPr>
        <p:spPr bwMode="auto">
          <a:xfrm>
            <a:off x="457200" y="823913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800" baseline="0">
                <a:latin typeface="Arial" charset="0"/>
                <a:cs typeface="Arial" charset="0"/>
              </a:rPr>
              <a:t>Change 3 ½ to an improper fraction.</a:t>
            </a:r>
          </a:p>
        </p:txBody>
      </p:sp>
      <p:sp>
        <p:nvSpPr>
          <p:cNvPr id="5" name="Footer Placeholder 3"/>
          <p:cNvSpPr txBox="1">
            <a:spLocks noGrp="1"/>
          </p:cNvSpPr>
          <p:nvPr/>
        </p:nvSpPr>
        <p:spPr>
          <a:xfrm>
            <a:off x="1981200" y="6356350"/>
            <a:ext cx="5105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endParaRPr lang="en-US" sz="1000" baseline="0" dirty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9066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013</TotalTime>
  <Words>1198</Words>
  <Application>Microsoft Office PowerPoint</Application>
  <PresentationFormat>On-screen Show (4:3)</PresentationFormat>
  <Paragraphs>317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Flow</vt:lpstr>
      <vt:lpstr>Equation</vt:lpstr>
      <vt:lpstr>1.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xed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+ and -) Fr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</vt:lpstr>
      <vt:lpstr>Try these:</vt:lpstr>
      <vt:lpstr>Hw Section 1.2 Pg 33</vt:lpstr>
    </vt:vector>
  </TitlesOfParts>
  <Company>© 2010 Pearson Education, Inc. All rights reserve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: Multiplying and Dividing Fractions</dc:title>
  <dc:subject>2.1: Basics of Fractions</dc:subject>
  <dc:creator>Margaret L. Lial</dc:creator>
  <cp:lastModifiedBy>Administrator</cp:lastModifiedBy>
  <cp:revision>217</cp:revision>
  <dcterms:created xsi:type="dcterms:W3CDTF">2000-06-05T14:57:27Z</dcterms:created>
  <dcterms:modified xsi:type="dcterms:W3CDTF">2013-09-05T18:45:11Z</dcterms:modified>
</cp:coreProperties>
</file>